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charts/chartEx1.xml" ContentType="application/vnd.ms-office.chartex+xml"/>
  <Override PartName="/word/charts/style1.xml" ContentType="application/vnd.ms-office.chartstyle+xml"/>
  <Override PartName="/word/charts/colors1.xml" ContentType="application/vnd.ms-office.chartcolorstyle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024E192" w14:textId="77777777" w:rsidR="00825F7B" w:rsidRDefault="00825F7B">
      <w:pPr>
        <w:jc w:val="left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17"/>
        <w:gridCol w:w="2217"/>
      </w:tblGrid>
      <w:tr w:rsidR="00825F7B" w14:paraId="4057AD9A" w14:textId="77777777">
        <w:trPr>
          <w:trHeight w:val="454"/>
          <w:jc w:val="center"/>
        </w:trPr>
        <w:tc>
          <w:tcPr>
            <w:tcW w:w="2217" w:type="dxa"/>
            <w:vAlign w:val="center"/>
          </w:tcPr>
          <w:p w14:paraId="01EE7A94" w14:textId="77777777" w:rsidR="00825F7B" w:rsidRDefault="00000000">
            <w:pPr>
              <w:jc w:val="center"/>
            </w:pPr>
            <w:r>
              <w:t>队伍编号</w:t>
            </w:r>
          </w:p>
        </w:tc>
        <w:tc>
          <w:tcPr>
            <w:tcW w:w="2217" w:type="dxa"/>
            <w:vAlign w:val="center"/>
          </w:tcPr>
          <w:p w14:paraId="34E13FC1" w14:textId="0215308B" w:rsidR="00825F7B" w:rsidRDefault="00000000">
            <w:pPr>
              <w:jc w:val="center"/>
            </w:pPr>
            <w:r>
              <w:rPr>
                <w:rFonts w:hint="eastAsia"/>
              </w:rPr>
              <w:t>MCB220</w:t>
            </w:r>
            <w:r w:rsidR="00627629">
              <w:t>1536</w:t>
            </w:r>
          </w:p>
        </w:tc>
      </w:tr>
      <w:tr w:rsidR="00825F7B" w14:paraId="4FEA9185" w14:textId="77777777">
        <w:trPr>
          <w:trHeight w:val="472"/>
          <w:jc w:val="center"/>
        </w:trPr>
        <w:tc>
          <w:tcPr>
            <w:tcW w:w="2217" w:type="dxa"/>
            <w:vAlign w:val="center"/>
          </w:tcPr>
          <w:p w14:paraId="7EABB94B" w14:textId="77777777" w:rsidR="00825F7B" w:rsidRDefault="00000000">
            <w:pPr>
              <w:jc w:val="center"/>
            </w:pPr>
            <w:r>
              <w:rPr>
                <w:rFonts w:hint="eastAsia"/>
              </w:rPr>
              <w:t>赛道</w:t>
            </w:r>
          </w:p>
        </w:tc>
        <w:tc>
          <w:tcPr>
            <w:tcW w:w="2217" w:type="dxa"/>
            <w:vAlign w:val="center"/>
          </w:tcPr>
          <w:p w14:paraId="1CF075F9" w14:textId="084980EC" w:rsidR="00825F7B" w:rsidRDefault="00000000">
            <w:pPr>
              <w:jc w:val="center"/>
            </w:pPr>
            <w:r>
              <w:t>A</w:t>
            </w:r>
          </w:p>
        </w:tc>
      </w:tr>
    </w:tbl>
    <w:p w14:paraId="74DD80C4" w14:textId="77777777" w:rsidR="00825F7B" w:rsidRDefault="00825F7B"/>
    <w:p w14:paraId="70A1DD28" w14:textId="77777777" w:rsidR="00825F7B" w:rsidRDefault="00000000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ECCA7E7" wp14:editId="7C520A2D">
                <wp:simplePos x="0" y="0"/>
                <wp:positionH relativeFrom="column">
                  <wp:posOffset>33655</wp:posOffset>
                </wp:positionH>
                <wp:positionV relativeFrom="paragraph">
                  <wp:posOffset>98425</wp:posOffset>
                </wp:positionV>
                <wp:extent cx="5223510" cy="0"/>
                <wp:effectExtent l="0" t="12700" r="8890" b="0"/>
                <wp:wrapNone/>
                <wp:docPr id="1" name="直接连接符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5223510" cy="0"/>
                        </a:xfrm>
                        <a:prstGeom prst="line">
                          <a:avLst/>
                        </a:prstGeom>
                        <a:noFill/>
                        <a:ln w="19050" cmpd="sng" algn="ctr">
                          <a:solidFill>
                            <a:srgbClr val="ECECEC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line id="直接连接符 4" o:spid="_x0000_s1026" o:spt="20" style="position:absolute;left:0pt;margin-left:2.65pt;margin-top:7.75pt;height:0pt;width:411.3pt;z-index:251659264;mso-width-relative:page;mso-height-relative:page;" filled="f" stroked="t" coordsize="21600,21600" o:gfxdata="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">
                <v:fill on="f" focussize="0,0"/>
                <v:stroke weight="1.5pt" color="#ECECEC" joinstyle="round"/>
                <v:imagedata o:title=""/>
                <o:lock v:ext="edit" aspectratio="f"/>
              </v:line>
            </w:pict>
          </mc:Fallback>
        </mc:AlternateContent>
      </w:r>
    </w:p>
    <w:p w14:paraId="0CAE2E69" w14:textId="3B2A2BBA" w:rsidR="00825F7B" w:rsidRPr="0067373F" w:rsidRDefault="00000000">
      <w:pPr>
        <w:jc w:val="center"/>
        <w:rPr>
          <w:rFonts w:ascii="Times New Roman" w:hAnsi="Times New Roman"/>
          <w:b/>
          <w:bCs/>
          <w:color w:val="FF0000"/>
          <w:sz w:val="40"/>
          <w:szCs w:val="36"/>
        </w:rPr>
      </w:pPr>
      <w:r w:rsidRPr="0067373F">
        <w:rPr>
          <w:rFonts w:ascii="Times New Roman" w:hAnsi="Times New Roman"/>
          <w:b/>
          <w:bCs/>
          <w:color w:val="FF0000"/>
          <w:sz w:val="40"/>
          <w:szCs w:val="36"/>
        </w:rPr>
        <w:t>题目</w:t>
      </w:r>
      <w:r w:rsidR="001866D4" w:rsidRPr="0067373F">
        <w:rPr>
          <w:rFonts w:ascii="Times New Roman" w:hAnsi="Times New Roman" w:hint="eastAsia"/>
          <w:b/>
          <w:bCs/>
          <w:color w:val="FF0000"/>
          <w:sz w:val="40"/>
          <w:szCs w:val="36"/>
        </w:rPr>
        <w:t>（待定）</w:t>
      </w:r>
    </w:p>
    <w:p w14:paraId="113734C2" w14:textId="77777777" w:rsidR="00825F7B" w:rsidRPr="001866D4" w:rsidRDefault="00000000">
      <w:pPr>
        <w:jc w:val="center"/>
        <w:rPr>
          <w:rFonts w:ascii="Times New Roman" w:hAnsi="Times New Roman"/>
          <w:b/>
          <w:bCs/>
          <w:color w:val="000000"/>
          <w:sz w:val="28"/>
          <w:szCs w:val="28"/>
        </w:rPr>
      </w:pPr>
      <w:r w:rsidRPr="001866D4">
        <w:rPr>
          <w:rFonts w:ascii="Times New Roman" w:hAnsi="Times New Roman" w:hint="eastAsia"/>
          <w:b/>
          <w:bCs/>
          <w:color w:val="000000"/>
          <w:sz w:val="28"/>
          <w:szCs w:val="28"/>
        </w:rPr>
        <w:t>摘</w:t>
      </w:r>
      <w:r w:rsidRPr="001866D4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r w:rsidRPr="001866D4">
        <w:rPr>
          <w:rFonts w:ascii="Times New Roman" w:hAnsi="Times New Roman" w:hint="eastAsia"/>
          <w:b/>
          <w:bCs/>
          <w:color w:val="000000"/>
          <w:sz w:val="28"/>
          <w:szCs w:val="28"/>
        </w:rPr>
        <w:t>要</w:t>
      </w:r>
    </w:p>
    <w:p w14:paraId="0DEFBC50" w14:textId="70BC5AC9" w:rsidR="00825F7B" w:rsidRPr="00B76829" w:rsidRDefault="00037522" w:rsidP="0091461C">
      <w:pPr>
        <w:spacing w:line="360" w:lineRule="auto"/>
        <w:ind w:firstLineChars="200" w:firstLine="480"/>
        <w:rPr>
          <w:strike/>
          <w:color w:val="000000"/>
          <w:sz w:val="24"/>
          <w:szCs w:val="24"/>
        </w:rPr>
      </w:pPr>
      <w:r w:rsidRPr="00B76829">
        <w:rPr>
          <w:rFonts w:hint="eastAsia"/>
          <w:strike/>
          <w:color w:val="000000"/>
          <w:sz w:val="24"/>
          <w:szCs w:val="24"/>
        </w:rPr>
        <w:t>“</w:t>
      </w:r>
      <w:r w:rsidRPr="00B76829">
        <w:rPr>
          <w:rFonts w:hint="eastAsia"/>
          <w:strike/>
          <w:color w:val="000000"/>
          <w:sz w:val="24"/>
          <w:szCs w:val="24"/>
        </w:rPr>
        <w:t>5</w:t>
      </w:r>
      <w:r w:rsidRPr="00B76829">
        <w:rPr>
          <w:strike/>
          <w:color w:val="000000"/>
          <w:sz w:val="24"/>
          <w:szCs w:val="24"/>
        </w:rPr>
        <w:t>8</w:t>
      </w:r>
      <w:r w:rsidRPr="00B76829">
        <w:rPr>
          <w:rFonts w:hint="eastAsia"/>
          <w:strike/>
          <w:color w:val="000000"/>
          <w:sz w:val="24"/>
          <w:szCs w:val="24"/>
        </w:rPr>
        <w:t>到家”上门家政服务平台能够向用户提供家政保洁、搬家、维修等生活服务，每天都有大量的订单通过平台得到分配。</w:t>
      </w:r>
      <w:r w:rsidR="007B060D" w:rsidRPr="00B76829">
        <w:rPr>
          <w:rFonts w:hint="eastAsia"/>
          <w:strike/>
          <w:color w:val="000000"/>
          <w:sz w:val="24"/>
          <w:szCs w:val="24"/>
        </w:rPr>
        <w:t>平台在分配订单时，</w:t>
      </w:r>
      <w:proofErr w:type="gramStart"/>
      <w:r w:rsidR="007B060D" w:rsidRPr="00B76829">
        <w:rPr>
          <w:rFonts w:hint="eastAsia"/>
          <w:strike/>
          <w:color w:val="000000"/>
          <w:sz w:val="24"/>
          <w:szCs w:val="24"/>
        </w:rPr>
        <w:t>须综合</w:t>
      </w:r>
      <w:proofErr w:type="gramEnd"/>
      <w:r w:rsidR="007B060D" w:rsidRPr="00B76829">
        <w:rPr>
          <w:rFonts w:hint="eastAsia"/>
          <w:strike/>
          <w:color w:val="000000"/>
          <w:sz w:val="24"/>
          <w:szCs w:val="24"/>
        </w:rPr>
        <w:t>考虑服务质量和服务效率，尽可能在分配服务分高的阿姨的同时，缩减阿姨相邻单的通行时间，帮助阿姨提高接单量。本文建立订单分配模型，</w:t>
      </w:r>
      <w:r w:rsidR="000D1C68" w:rsidRPr="00B76829">
        <w:rPr>
          <w:rFonts w:hint="eastAsia"/>
          <w:strike/>
          <w:color w:val="000000"/>
          <w:sz w:val="24"/>
          <w:szCs w:val="24"/>
        </w:rPr>
        <w:t>研究并优化当前的系统分配算法，提升算法的求解能力，为改善顾客体验、节省阿姨时间出一份绵薄之力。</w:t>
      </w:r>
    </w:p>
    <w:p w14:paraId="04F3CA08" w14:textId="4B0121D3" w:rsidR="000D1C68" w:rsidRDefault="000D1C68" w:rsidP="0091461C">
      <w:pPr>
        <w:spacing w:line="360" w:lineRule="auto"/>
        <w:ind w:firstLineChars="200" w:firstLine="480"/>
        <w:rPr>
          <w:color w:val="000000"/>
          <w:sz w:val="24"/>
          <w:szCs w:val="24"/>
        </w:rPr>
      </w:pPr>
      <w:r w:rsidRPr="00B76829">
        <w:rPr>
          <w:rFonts w:hint="eastAsia"/>
          <w:strike/>
          <w:color w:val="000000"/>
          <w:sz w:val="24"/>
          <w:szCs w:val="24"/>
        </w:rPr>
        <w:t>针对问题</w:t>
      </w:r>
      <w:proofErr w:type="gramStart"/>
      <w:r w:rsidRPr="00B76829">
        <w:rPr>
          <w:rFonts w:hint="eastAsia"/>
          <w:strike/>
          <w:color w:val="000000"/>
          <w:sz w:val="24"/>
          <w:szCs w:val="24"/>
        </w:rPr>
        <w:t>一</w:t>
      </w:r>
      <w:proofErr w:type="gramEnd"/>
      <w:r w:rsidRPr="00B76829">
        <w:rPr>
          <w:rFonts w:hint="eastAsia"/>
          <w:strike/>
          <w:color w:val="000000"/>
          <w:sz w:val="24"/>
          <w:szCs w:val="24"/>
        </w:rPr>
        <w:t>，</w:t>
      </w:r>
      <w:r w:rsidR="00DF138A" w:rsidRPr="00B76829">
        <w:rPr>
          <w:rFonts w:hint="eastAsia"/>
          <w:strike/>
          <w:color w:val="000000"/>
          <w:sz w:val="24"/>
          <w:szCs w:val="24"/>
        </w:rPr>
        <w:t>主要需要确定“服务开始时间”对</w:t>
      </w:r>
      <w:r w:rsidR="00272959" w:rsidRPr="00B76829">
        <w:rPr>
          <w:rFonts w:hint="eastAsia"/>
          <w:strike/>
          <w:color w:val="000000"/>
          <w:sz w:val="24"/>
          <w:szCs w:val="24"/>
        </w:rPr>
        <w:t>后续的订单分配以及</w:t>
      </w:r>
      <w:r w:rsidR="00DF138A" w:rsidRPr="00B76829">
        <w:rPr>
          <w:rFonts w:hint="eastAsia"/>
          <w:strike/>
          <w:color w:val="000000"/>
          <w:sz w:val="24"/>
          <w:szCs w:val="24"/>
        </w:rPr>
        <w:t>目标值的影响</w:t>
      </w:r>
      <w:r w:rsidR="004471F2" w:rsidRPr="00B76829">
        <w:rPr>
          <w:rFonts w:hint="eastAsia"/>
          <w:strike/>
          <w:color w:val="000000"/>
          <w:sz w:val="24"/>
          <w:szCs w:val="24"/>
        </w:rPr>
        <w:t>，对算法进行优化</w:t>
      </w:r>
      <w:r w:rsidR="00DF138A" w:rsidRPr="00B76829">
        <w:rPr>
          <w:rFonts w:hint="eastAsia"/>
          <w:strike/>
          <w:color w:val="000000"/>
          <w:sz w:val="24"/>
          <w:szCs w:val="24"/>
        </w:rPr>
        <w:t>。本文</w:t>
      </w:r>
      <w:r w:rsidR="00272959" w:rsidRPr="00B76829">
        <w:rPr>
          <w:rFonts w:hint="eastAsia"/>
          <w:strike/>
          <w:color w:val="000000"/>
          <w:sz w:val="24"/>
          <w:szCs w:val="24"/>
        </w:rPr>
        <w:t>建立了订单分配模型，通过</w:t>
      </w:r>
      <w:r w:rsidR="004471F2" w:rsidRPr="00B76829">
        <w:rPr>
          <w:rFonts w:hint="eastAsia"/>
          <w:strike/>
          <w:color w:val="000000"/>
          <w:sz w:val="24"/>
          <w:szCs w:val="24"/>
        </w:rPr>
        <w:t>划分出不同区域</w:t>
      </w:r>
      <w:r w:rsidR="00272959" w:rsidRPr="00B76829">
        <w:rPr>
          <w:rFonts w:hint="eastAsia"/>
          <w:strike/>
          <w:color w:val="000000"/>
          <w:sz w:val="24"/>
          <w:szCs w:val="24"/>
        </w:rPr>
        <w:t>的</w:t>
      </w:r>
      <w:r w:rsidR="004471F2" w:rsidRPr="00B76829">
        <w:rPr>
          <w:rFonts w:hint="eastAsia"/>
          <w:strike/>
          <w:color w:val="000000"/>
          <w:sz w:val="24"/>
          <w:szCs w:val="24"/>
        </w:rPr>
        <w:t>方式</w:t>
      </w:r>
      <w:r w:rsidR="00272959" w:rsidRPr="00B76829">
        <w:rPr>
          <w:rFonts w:hint="eastAsia"/>
          <w:strike/>
          <w:color w:val="000000"/>
          <w:sz w:val="24"/>
          <w:szCs w:val="24"/>
        </w:rPr>
        <w:t>，定时将订单分区域处理</w:t>
      </w:r>
      <w:r w:rsidR="004471F2" w:rsidRPr="00B76829">
        <w:rPr>
          <w:rFonts w:hint="eastAsia"/>
          <w:strike/>
          <w:color w:val="000000"/>
          <w:sz w:val="24"/>
          <w:szCs w:val="24"/>
        </w:rPr>
        <w:t>，并运用求解器比对不同分配方案的目标值，选出使用当前区域划分形式时的最佳分配方案。接着，改变区域划分形式，运用求解器解出</w:t>
      </w:r>
      <w:r w:rsidR="00CF3E9D" w:rsidRPr="0067373F">
        <w:rPr>
          <w:rFonts w:hint="eastAsia"/>
          <w:color w:val="FF0000"/>
          <w:sz w:val="24"/>
          <w:szCs w:val="24"/>
        </w:rPr>
        <w:t>（待定）</w:t>
      </w:r>
    </w:p>
    <w:p w14:paraId="411807A1" w14:textId="77777777" w:rsidR="00825F7B" w:rsidRPr="00272959" w:rsidRDefault="00825F7B">
      <w:pPr>
        <w:rPr>
          <w:sz w:val="24"/>
          <w:szCs w:val="24"/>
        </w:rPr>
      </w:pPr>
    </w:p>
    <w:p w14:paraId="51E978AA" w14:textId="77777777" w:rsidR="00825F7B" w:rsidRDefault="00825F7B">
      <w:pPr>
        <w:rPr>
          <w:sz w:val="24"/>
          <w:szCs w:val="24"/>
        </w:rPr>
      </w:pPr>
    </w:p>
    <w:p w14:paraId="04C6EF0C" w14:textId="77777777" w:rsidR="00825F7B" w:rsidRDefault="00825F7B">
      <w:pPr>
        <w:rPr>
          <w:sz w:val="24"/>
          <w:szCs w:val="24"/>
        </w:rPr>
      </w:pPr>
    </w:p>
    <w:p w14:paraId="5ECD584E" w14:textId="77777777" w:rsidR="00825F7B" w:rsidRDefault="00825F7B">
      <w:pPr>
        <w:rPr>
          <w:sz w:val="24"/>
          <w:szCs w:val="24"/>
        </w:rPr>
      </w:pPr>
    </w:p>
    <w:p w14:paraId="06C183FA" w14:textId="77777777" w:rsidR="00825F7B" w:rsidRDefault="00825F7B">
      <w:pPr>
        <w:rPr>
          <w:sz w:val="24"/>
          <w:szCs w:val="24"/>
        </w:rPr>
      </w:pPr>
    </w:p>
    <w:p w14:paraId="48F0C6EA" w14:textId="77777777" w:rsidR="00825F7B" w:rsidRDefault="00825F7B">
      <w:pPr>
        <w:rPr>
          <w:sz w:val="24"/>
          <w:szCs w:val="24"/>
        </w:rPr>
      </w:pPr>
    </w:p>
    <w:p w14:paraId="580BE895" w14:textId="77777777" w:rsidR="00825F7B" w:rsidRDefault="00825F7B">
      <w:pPr>
        <w:rPr>
          <w:sz w:val="24"/>
          <w:szCs w:val="24"/>
        </w:rPr>
      </w:pPr>
    </w:p>
    <w:p w14:paraId="5BE67358" w14:textId="77777777" w:rsidR="00825F7B" w:rsidRDefault="00825F7B">
      <w:pPr>
        <w:rPr>
          <w:sz w:val="24"/>
          <w:szCs w:val="24"/>
        </w:rPr>
      </w:pPr>
    </w:p>
    <w:p w14:paraId="32E3E14B" w14:textId="77777777" w:rsidR="00825F7B" w:rsidRDefault="00825F7B">
      <w:pPr>
        <w:rPr>
          <w:sz w:val="24"/>
          <w:szCs w:val="24"/>
        </w:rPr>
      </w:pPr>
    </w:p>
    <w:p w14:paraId="6B46CA6B" w14:textId="77777777" w:rsidR="00825F7B" w:rsidRDefault="00825F7B">
      <w:pPr>
        <w:rPr>
          <w:sz w:val="24"/>
          <w:szCs w:val="24"/>
        </w:rPr>
      </w:pPr>
    </w:p>
    <w:p w14:paraId="15D0525A" w14:textId="77777777" w:rsidR="00825F7B" w:rsidRDefault="00825F7B">
      <w:pPr>
        <w:rPr>
          <w:sz w:val="24"/>
          <w:szCs w:val="24"/>
        </w:rPr>
      </w:pPr>
    </w:p>
    <w:p w14:paraId="73F3F453" w14:textId="77777777" w:rsidR="00825F7B" w:rsidRDefault="00825F7B">
      <w:pPr>
        <w:rPr>
          <w:sz w:val="24"/>
          <w:szCs w:val="24"/>
        </w:rPr>
      </w:pPr>
    </w:p>
    <w:p w14:paraId="70F105BE" w14:textId="77777777" w:rsidR="00825F7B" w:rsidRDefault="00825F7B">
      <w:pPr>
        <w:rPr>
          <w:sz w:val="24"/>
          <w:szCs w:val="24"/>
        </w:rPr>
      </w:pPr>
    </w:p>
    <w:p w14:paraId="697631F2" w14:textId="77777777" w:rsidR="00825F7B" w:rsidRDefault="00825F7B">
      <w:pPr>
        <w:rPr>
          <w:sz w:val="24"/>
          <w:szCs w:val="24"/>
        </w:rPr>
      </w:pPr>
    </w:p>
    <w:p w14:paraId="76670EB7" w14:textId="79883627" w:rsidR="00825F7B" w:rsidRDefault="00825F7B">
      <w:pPr>
        <w:rPr>
          <w:sz w:val="24"/>
          <w:szCs w:val="24"/>
        </w:rPr>
      </w:pPr>
    </w:p>
    <w:p w14:paraId="799270D3" w14:textId="01FF35D5" w:rsidR="00CF3E9D" w:rsidRDefault="00CF3E9D">
      <w:pPr>
        <w:rPr>
          <w:sz w:val="24"/>
          <w:szCs w:val="24"/>
        </w:rPr>
      </w:pPr>
    </w:p>
    <w:p w14:paraId="36C0E480" w14:textId="210ADE37" w:rsidR="00CF3E9D" w:rsidRDefault="00CF3E9D">
      <w:pPr>
        <w:rPr>
          <w:sz w:val="24"/>
          <w:szCs w:val="24"/>
        </w:rPr>
      </w:pPr>
    </w:p>
    <w:p w14:paraId="38FBBB0C" w14:textId="2C4397BF" w:rsidR="00CF3E9D" w:rsidRDefault="00CF3E9D">
      <w:pPr>
        <w:rPr>
          <w:sz w:val="24"/>
          <w:szCs w:val="24"/>
        </w:rPr>
      </w:pPr>
    </w:p>
    <w:p w14:paraId="382152CE" w14:textId="71726932" w:rsidR="00CF3E9D" w:rsidRDefault="00CF3E9D">
      <w:pPr>
        <w:rPr>
          <w:sz w:val="24"/>
          <w:szCs w:val="24"/>
        </w:rPr>
      </w:pPr>
    </w:p>
    <w:p w14:paraId="4D3AA47D" w14:textId="77777777" w:rsidR="00CF3E9D" w:rsidRDefault="00CF3E9D">
      <w:pPr>
        <w:rPr>
          <w:sz w:val="24"/>
          <w:szCs w:val="24"/>
        </w:rPr>
      </w:pPr>
    </w:p>
    <w:p w14:paraId="6AAC81B5" w14:textId="77777777" w:rsidR="00825F7B" w:rsidRDefault="00825F7B">
      <w:pPr>
        <w:rPr>
          <w:sz w:val="24"/>
          <w:szCs w:val="24"/>
        </w:rPr>
      </w:pPr>
    </w:p>
    <w:p w14:paraId="76F8E713" w14:textId="7574ABAB" w:rsidR="00825F7B" w:rsidRPr="00CF3E9D" w:rsidRDefault="00000000" w:rsidP="00CF3E9D">
      <w:pPr>
        <w:ind w:firstLineChars="200" w:firstLine="482"/>
        <w:rPr>
          <w:b/>
          <w:bCs/>
          <w:sz w:val="24"/>
          <w:szCs w:val="24"/>
        </w:rPr>
        <w:sectPr w:rsidR="00825F7B" w:rsidRPr="00CF3E9D">
          <w:footerReference w:type="default" r:id="rId8"/>
          <w:pgSz w:w="11906" w:h="16838"/>
          <w:pgMar w:top="1134" w:right="1418" w:bottom="1134" w:left="1418" w:header="851" w:footer="992" w:gutter="0"/>
          <w:cols w:space="720"/>
          <w:docGrid w:type="lines" w:linePitch="312"/>
        </w:sectPr>
      </w:pPr>
      <w:r w:rsidRPr="00CF3E9D">
        <w:rPr>
          <w:b/>
          <w:bCs/>
          <w:sz w:val="24"/>
          <w:szCs w:val="24"/>
        </w:rPr>
        <w:t>关键词：</w:t>
      </w:r>
      <w:r w:rsidR="00BD2D1A">
        <w:rPr>
          <w:rFonts w:hint="eastAsia"/>
          <w:b/>
          <w:bCs/>
          <w:sz w:val="24"/>
          <w:szCs w:val="24"/>
        </w:rPr>
        <w:t>动态规划、</w:t>
      </w:r>
      <w:r w:rsidR="00B76829">
        <w:rPr>
          <w:rFonts w:hint="eastAsia"/>
          <w:b/>
          <w:bCs/>
          <w:sz w:val="24"/>
          <w:szCs w:val="24"/>
        </w:rPr>
        <w:t>混合整数规划、</w:t>
      </w:r>
      <w:r w:rsidR="0067373F" w:rsidRPr="0067373F">
        <w:rPr>
          <w:rFonts w:hint="eastAsia"/>
          <w:b/>
          <w:bCs/>
          <w:color w:val="FF0000"/>
          <w:sz w:val="24"/>
          <w:szCs w:val="24"/>
        </w:rPr>
        <w:t>（待定）</w:t>
      </w:r>
    </w:p>
    <w:sdt>
      <w:sdtPr>
        <w:rPr>
          <w:lang w:val="zh-CN"/>
        </w:rPr>
        <w:id w:val="116655381"/>
        <w:docPartObj>
          <w:docPartGallery w:val="Table of Contents"/>
          <w:docPartUnique/>
        </w:docPartObj>
      </w:sdtPr>
      <w:sdtEndPr>
        <w:rPr>
          <w:rFonts w:ascii="Calibri" w:eastAsia="宋体" w:hAnsi="Calibri" w:cs="Times New Roman"/>
          <w:b/>
          <w:bCs/>
          <w:color w:val="auto"/>
          <w:kern w:val="2"/>
          <w:sz w:val="21"/>
          <w:szCs w:val="22"/>
        </w:rPr>
      </w:sdtEndPr>
      <w:sdtContent>
        <w:p w14:paraId="19DD3032" w14:textId="017C5564" w:rsidR="002616FE" w:rsidRDefault="002616FE">
          <w:pPr>
            <w:pStyle w:val="TOC"/>
          </w:pPr>
          <w:r>
            <w:rPr>
              <w:lang w:val="zh-CN"/>
            </w:rPr>
            <w:t>目录</w:t>
          </w:r>
          <w:r w:rsidRPr="002616FE">
            <w:rPr>
              <w:rFonts w:hint="eastAsia"/>
              <w:color w:val="FF0000"/>
              <w:lang w:val="zh-CN"/>
            </w:rPr>
            <w:t>（待更新）</w:t>
          </w:r>
        </w:p>
        <w:p w14:paraId="12AF0A39" w14:textId="58A08410" w:rsidR="002616FE" w:rsidRDefault="002616FE">
          <w:pPr>
            <w:pStyle w:val="TOC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b w:val="0"/>
              <w:noProof/>
              <w:sz w:val="21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23755040" w:history="1">
            <w:r w:rsidRPr="0074216D">
              <w:rPr>
                <w:rStyle w:val="af4"/>
                <w:noProof/>
              </w:rPr>
              <w:t>一、问题重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7550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027F0E4" w14:textId="0D42F641" w:rsidR="002616FE" w:rsidRDefault="002616FE">
          <w:pPr>
            <w:pStyle w:val="TOC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b w:val="0"/>
              <w:noProof/>
              <w:sz w:val="21"/>
              <w:szCs w:val="22"/>
            </w:rPr>
          </w:pPr>
          <w:hyperlink w:anchor="_Toc123755041" w:history="1">
            <w:r w:rsidRPr="0074216D">
              <w:rPr>
                <w:rStyle w:val="af4"/>
                <w:noProof/>
              </w:rPr>
              <w:t>1.1</w:t>
            </w:r>
            <w:r w:rsidRPr="0074216D">
              <w:rPr>
                <w:rStyle w:val="af4"/>
                <w:noProof/>
              </w:rPr>
              <w:t>问题背景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7550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513FE7" w14:textId="282D0D24" w:rsidR="002616FE" w:rsidRDefault="002616FE">
          <w:pPr>
            <w:pStyle w:val="TOC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b w:val="0"/>
              <w:noProof/>
              <w:sz w:val="21"/>
              <w:szCs w:val="22"/>
            </w:rPr>
          </w:pPr>
          <w:hyperlink w:anchor="_Toc123755042" w:history="1">
            <w:r w:rsidRPr="0074216D">
              <w:rPr>
                <w:rStyle w:val="af4"/>
                <w:noProof/>
              </w:rPr>
              <w:t>1.2</w:t>
            </w:r>
            <w:r w:rsidRPr="0074216D">
              <w:rPr>
                <w:rStyle w:val="af4"/>
                <w:noProof/>
              </w:rPr>
              <w:t>问题重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7550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30D8266" w14:textId="1F676B57" w:rsidR="002616FE" w:rsidRDefault="002616FE">
          <w:pPr>
            <w:pStyle w:val="TOC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b w:val="0"/>
              <w:noProof/>
              <w:sz w:val="21"/>
              <w:szCs w:val="22"/>
            </w:rPr>
          </w:pPr>
          <w:hyperlink w:anchor="_Toc123755043" w:history="1">
            <w:r w:rsidRPr="0074216D">
              <w:rPr>
                <w:rStyle w:val="af4"/>
                <w:noProof/>
              </w:rPr>
              <w:t>二、问题分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7550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85031BC" w14:textId="598FFD2C" w:rsidR="002616FE" w:rsidRDefault="002616FE">
          <w:pPr>
            <w:pStyle w:val="TOC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b w:val="0"/>
              <w:noProof/>
              <w:sz w:val="21"/>
              <w:szCs w:val="22"/>
            </w:rPr>
          </w:pPr>
          <w:hyperlink w:anchor="_Toc123755044" w:history="1">
            <w:r w:rsidRPr="0074216D">
              <w:rPr>
                <w:rStyle w:val="af4"/>
                <w:noProof/>
              </w:rPr>
              <w:t>2.1</w:t>
            </w:r>
            <w:r w:rsidRPr="0074216D">
              <w:rPr>
                <w:rStyle w:val="af4"/>
                <w:noProof/>
              </w:rPr>
              <w:t>问题一的分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7550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90D95B" w14:textId="19241C7E" w:rsidR="002616FE" w:rsidRDefault="002616FE">
          <w:pPr>
            <w:pStyle w:val="TOC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b w:val="0"/>
              <w:noProof/>
              <w:sz w:val="21"/>
              <w:szCs w:val="22"/>
            </w:rPr>
          </w:pPr>
          <w:hyperlink w:anchor="_Toc123755045" w:history="1">
            <w:r w:rsidRPr="0074216D">
              <w:rPr>
                <w:rStyle w:val="af4"/>
                <w:noProof/>
              </w:rPr>
              <w:t>2.2</w:t>
            </w:r>
            <w:r w:rsidRPr="0074216D">
              <w:rPr>
                <w:rStyle w:val="af4"/>
                <w:noProof/>
              </w:rPr>
              <w:t>问题二的分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7550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AEF63A9" w14:textId="256F37C7" w:rsidR="002616FE" w:rsidRDefault="002616FE">
          <w:pPr>
            <w:pStyle w:val="TOC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b w:val="0"/>
              <w:noProof/>
              <w:sz w:val="21"/>
              <w:szCs w:val="22"/>
            </w:rPr>
          </w:pPr>
          <w:hyperlink w:anchor="_Toc123755046" w:history="1">
            <w:r w:rsidRPr="0074216D">
              <w:rPr>
                <w:rStyle w:val="af4"/>
                <w:noProof/>
              </w:rPr>
              <w:t>三、模型假设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7550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CCEF794" w14:textId="38CCAD7D" w:rsidR="002616FE" w:rsidRDefault="002616FE">
          <w:pPr>
            <w:pStyle w:val="TOC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b w:val="0"/>
              <w:noProof/>
              <w:sz w:val="21"/>
              <w:szCs w:val="22"/>
            </w:rPr>
          </w:pPr>
          <w:hyperlink w:anchor="_Toc123755047" w:history="1">
            <w:r w:rsidRPr="0074216D">
              <w:rPr>
                <w:rStyle w:val="af4"/>
                <w:noProof/>
              </w:rPr>
              <w:t>四、符号说明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7550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AFCB08C" w14:textId="319828C4" w:rsidR="002616FE" w:rsidRDefault="002616FE">
          <w:pPr>
            <w:pStyle w:val="TOC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b w:val="0"/>
              <w:noProof/>
              <w:sz w:val="21"/>
              <w:szCs w:val="22"/>
            </w:rPr>
          </w:pPr>
          <w:hyperlink w:anchor="_Toc123755048" w:history="1">
            <w:r w:rsidRPr="0074216D">
              <w:rPr>
                <w:rStyle w:val="af4"/>
                <w:noProof/>
              </w:rPr>
              <w:t>五、问题一模型的建立与求解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7550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B0DC526" w14:textId="34CFEE71" w:rsidR="002616FE" w:rsidRDefault="002616FE">
          <w:pPr>
            <w:pStyle w:val="TOC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b w:val="0"/>
              <w:noProof/>
              <w:sz w:val="21"/>
              <w:szCs w:val="22"/>
            </w:rPr>
          </w:pPr>
          <w:hyperlink w:anchor="_Toc123755049" w:history="1">
            <w:r w:rsidRPr="0074216D">
              <w:rPr>
                <w:rStyle w:val="af4"/>
                <w:noProof/>
              </w:rPr>
              <w:t>5.1</w:t>
            </w:r>
            <w:r w:rsidRPr="0074216D">
              <w:rPr>
                <w:rStyle w:val="af4"/>
                <w:noProof/>
              </w:rPr>
              <w:t>模型准备与分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7550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A5117ED" w14:textId="5B192985" w:rsidR="002616FE" w:rsidRDefault="002616FE">
          <w:pPr>
            <w:pStyle w:val="TOC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b w:val="0"/>
              <w:noProof/>
              <w:sz w:val="21"/>
              <w:szCs w:val="22"/>
            </w:rPr>
          </w:pPr>
          <w:hyperlink w:anchor="_Toc123755050" w:history="1">
            <w:r w:rsidRPr="0074216D">
              <w:rPr>
                <w:rStyle w:val="af4"/>
                <w:noProof/>
              </w:rPr>
              <w:t>5.2</w:t>
            </w:r>
            <w:r w:rsidRPr="0074216D">
              <w:rPr>
                <w:rStyle w:val="af4"/>
                <w:noProof/>
              </w:rPr>
              <w:t>模型建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7550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40F9FC3" w14:textId="61DBCA70" w:rsidR="002616FE" w:rsidRDefault="002616FE">
          <w:pPr>
            <w:pStyle w:val="TOC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b w:val="0"/>
              <w:noProof/>
              <w:sz w:val="21"/>
              <w:szCs w:val="22"/>
            </w:rPr>
          </w:pPr>
          <w:hyperlink w:anchor="_Toc123755051" w:history="1">
            <w:r w:rsidRPr="0074216D">
              <w:rPr>
                <w:rStyle w:val="af4"/>
                <w:noProof/>
              </w:rPr>
              <w:t>5.3</w:t>
            </w:r>
            <w:r w:rsidRPr="0074216D">
              <w:rPr>
                <w:rStyle w:val="af4"/>
                <w:noProof/>
              </w:rPr>
              <w:t>模型求解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7550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670CC4F" w14:textId="3F0A6E9B" w:rsidR="002616FE" w:rsidRDefault="002616FE">
          <w:pPr>
            <w:pStyle w:val="TOC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b w:val="0"/>
              <w:noProof/>
              <w:sz w:val="21"/>
              <w:szCs w:val="22"/>
            </w:rPr>
          </w:pPr>
          <w:hyperlink w:anchor="_Toc123755052" w:history="1">
            <w:r w:rsidRPr="0074216D">
              <w:rPr>
                <w:rStyle w:val="af4"/>
                <w:noProof/>
              </w:rPr>
              <w:t>六、问题二模型的建立与求解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7550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05AF60C" w14:textId="7C82C152" w:rsidR="002616FE" w:rsidRDefault="002616FE">
          <w:pPr>
            <w:pStyle w:val="TOC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b w:val="0"/>
              <w:noProof/>
              <w:sz w:val="21"/>
              <w:szCs w:val="22"/>
            </w:rPr>
          </w:pPr>
          <w:hyperlink w:anchor="_Toc123755053" w:history="1">
            <w:r w:rsidRPr="0074216D">
              <w:rPr>
                <w:rStyle w:val="af4"/>
                <w:noProof/>
              </w:rPr>
              <w:t>6.1</w:t>
            </w:r>
            <w:r w:rsidRPr="0074216D">
              <w:rPr>
                <w:rStyle w:val="af4"/>
                <w:noProof/>
              </w:rPr>
              <w:t>模型准备与分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7550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C9E143C" w14:textId="6BEE1461" w:rsidR="002616FE" w:rsidRDefault="002616FE">
          <w:pPr>
            <w:pStyle w:val="TOC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b w:val="0"/>
              <w:noProof/>
              <w:sz w:val="21"/>
              <w:szCs w:val="22"/>
            </w:rPr>
          </w:pPr>
          <w:hyperlink w:anchor="_Toc123755054" w:history="1">
            <w:r w:rsidRPr="0074216D">
              <w:rPr>
                <w:rStyle w:val="af4"/>
                <w:noProof/>
              </w:rPr>
              <w:t>6.2</w:t>
            </w:r>
            <w:r w:rsidRPr="0074216D">
              <w:rPr>
                <w:rStyle w:val="af4"/>
                <w:noProof/>
              </w:rPr>
              <w:t>模型建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7550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7B0E85" w14:textId="764D9294" w:rsidR="002616FE" w:rsidRDefault="002616FE">
          <w:pPr>
            <w:pStyle w:val="TOC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b w:val="0"/>
              <w:noProof/>
              <w:sz w:val="21"/>
              <w:szCs w:val="22"/>
            </w:rPr>
          </w:pPr>
          <w:hyperlink w:anchor="_Toc123755055" w:history="1">
            <w:r w:rsidRPr="0074216D">
              <w:rPr>
                <w:rStyle w:val="af4"/>
                <w:noProof/>
              </w:rPr>
              <w:t>6.3</w:t>
            </w:r>
            <w:r w:rsidRPr="0074216D">
              <w:rPr>
                <w:rStyle w:val="af4"/>
                <w:noProof/>
              </w:rPr>
              <w:t>模型求解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7550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6E90485" w14:textId="6936DCD7" w:rsidR="002616FE" w:rsidRDefault="002616FE">
          <w:pPr>
            <w:pStyle w:val="TOC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b w:val="0"/>
              <w:noProof/>
              <w:sz w:val="21"/>
              <w:szCs w:val="22"/>
            </w:rPr>
          </w:pPr>
          <w:hyperlink w:anchor="_Toc123755056" w:history="1">
            <w:r w:rsidRPr="0074216D">
              <w:rPr>
                <w:rStyle w:val="af4"/>
                <w:noProof/>
              </w:rPr>
              <w:t>七、模型的评价与推广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7550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45F340F" w14:textId="613ABCBC" w:rsidR="002616FE" w:rsidRDefault="002616FE">
          <w:pPr>
            <w:pStyle w:val="TOC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b w:val="0"/>
              <w:noProof/>
              <w:sz w:val="21"/>
              <w:szCs w:val="22"/>
            </w:rPr>
          </w:pPr>
          <w:hyperlink w:anchor="_Toc123755057" w:history="1">
            <w:r w:rsidRPr="0074216D">
              <w:rPr>
                <w:rStyle w:val="af4"/>
                <w:noProof/>
              </w:rPr>
              <w:t>7.1</w:t>
            </w:r>
            <w:r w:rsidRPr="0074216D">
              <w:rPr>
                <w:rStyle w:val="af4"/>
                <w:noProof/>
              </w:rPr>
              <w:t>模型优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7550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35D2A2D" w14:textId="63014C6A" w:rsidR="002616FE" w:rsidRDefault="002616FE">
          <w:pPr>
            <w:pStyle w:val="TOC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b w:val="0"/>
              <w:noProof/>
              <w:sz w:val="21"/>
              <w:szCs w:val="22"/>
            </w:rPr>
          </w:pPr>
          <w:hyperlink w:anchor="_Toc123755058" w:history="1">
            <w:r w:rsidRPr="0074216D">
              <w:rPr>
                <w:rStyle w:val="af4"/>
                <w:noProof/>
              </w:rPr>
              <w:t>7.2</w:t>
            </w:r>
            <w:r w:rsidRPr="0074216D">
              <w:rPr>
                <w:rStyle w:val="af4"/>
                <w:noProof/>
              </w:rPr>
              <w:t>模型缺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7550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827A43D" w14:textId="29EF6207" w:rsidR="002616FE" w:rsidRDefault="002616FE">
          <w:pPr>
            <w:pStyle w:val="TOC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b w:val="0"/>
              <w:noProof/>
              <w:sz w:val="21"/>
              <w:szCs w:val="22"/>
            </w:rPr>
          </w:pPr>
          <w:hyperlink w:anchor="_Toc123755059" w:history="1">
            <w:r w:rsidRPr="0074216D">
              <w:rPr>
                <w:rStyle w:val="af4"/>
                <w:noProof/>
              </w:rPr>
              <w:t>7.3</w:t>
            </w:r>
            <w:r w:rsidRPr="0074216D">
              <w:rPr>
                <w:rStyle w:val="af4"/>
                <w:noProof/>
              </w:rPr>
              <w:t>模型推广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7550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3D4923A" w14:textId="4254D219" w:rsidR="002616FE" w:rsidRDefault="002616FE">
          <w:pPr>
            <w:pStyle w:val="TOC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b w:val="0"/>
              <w:noProof/>
              <w:sz w:val="21"/>
              <w:szCs w:val="22"/>
            </w:rPr>
          </w:pPr>
          <w:hyperlink w:anchor="_Toc123755060" w:history="1">
            <w:r w:rsidRPr="0074216D">
              <w:rPr>
                <w:rStyle w:val="af4"/>
                <w:noProof/>
              </w:rPr>
              <w:t>八、参考文献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7550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58EAFBA" w14:textId="4B0CDA74" w:rsidR="002616FE" w:rsidRDefault="002616FE">
          <w:r>
            <w:rPr>
              <w:b/>
              <w:bCs/>
              <w:lang w:val="zh-CN"/>
            </w:rPr>
            <w:fldChar w:fldCharType="end"/>
          </w:r>
        </w:p>
      </w:sdtContent>
    </w:sdt>
    <w:p w14:paraId="7E66F16F" w14:textId="28B2E620" w:rsidR="00825F7B" w:rsidRDefault="00825F7B" w:rsidP="002616FE">
      <w:pPr>
        <w:pStyle w:val="TOC"/>
      </w:pPr>
    </w:p>
    <w:p w14:paraId="69D9328B" w14:textId="77777777" w:rsidR="00825F7B" w:rsidRDefault="00825F7B">
      <w:pPr>
        <w:sectPr w:rsidR="00825F7B">
          <w:headerReference w:type="default" r:id="rId9"/>
          <w:pgSz w:w="11906" w:h="16838"/>
          <w:pgMar w:top="1134" w:right="1418" w:bottom="1134" w:left="1418" w:header="851" w:footer="992" w:gutter="0"/>
          <w:cols w:space="720"/>
          <w:docGrid w:type="lines" w:linePitch="312"/>
        </w:sectPr>
      </w:pPr>
    </w:p>
    <w:p w14:paraId="4C74E359" w14:textId="4E961713" w:rsidR="00825F7B" w:rsidRPr="00BD2D1A" w:rsidRDefault="00BD2D1A" w:rsidP="00BD2D1A">
      <w:pPr>
        <w:pStyle w:val="1"/>
        <w:jc w:val="center"/>
        <w:rPr>
          <w:sz w:val="32"/>
          <w:szCs w:val="32"/>
        </w:rPr>
      </w:pPr>
      <w:bookmarkStart w:id="0" w:name="_Toc123755040"/>
      <w:r w:rsidRPr="00BD2D1A">
        <w:rPr>
          <w:rFonts w:hint="eastAsia"/>
          <w:sz w:val="32"/>
          <w:szCs w:val="32"/>
        </w:rPr>
        <w:lastRenderedPageBreak/>
        <w:t>一、问题重述</w:t>
      </w:r>
      <w:bookmarkEnd w:id="0"/>
    </w:p>
    <w:p w14:paraId="3B42B9E7" w14:textId="0DD17772" w:rsidR="00825F7B" w:rsidRDefault="00BD2D1A" w:rsidP="00BD2D1A">
      <w:pPr>
        <w:pStyle w:val="aa"/>
        <w:jc w:val="both"/>
      </w:pPr>
      <w:bookmarkStart w:id="1" w:name="_Toc123755041"/>
      <w:r>
        <w:rPr>
          <w:rFonts w:hint="eastAsia"/>
        </w:rPr>
        <w:t>1</w:t>
      </w:r>
      <w:r>
        <w:t>.1</w:t>
      </w:r>
      <w:r>
        <w:rPr>
          <w:rFonts w:hint="eastAsia"/>
        </w:rPr>
        <w:t>问题背景</w:t>
      </w:r>
      <w:bookmarkEnd w:id="1"/>
    </w:p>
    <w:p w14:paraId="3346B260" w14:textId="0188FAD5" w:rsidR="002B7059" w:rsidRDefault="00BD2D1A" w:rsidP="00BD2D1A">
      <w:pPr>
        <w:spacing w:line="360" w:lineRule="auto"/>
        <w:ind w:firstLineChars="200" w:firstLine="480"/>
        <w:rPr>
          <w:color w:val="000000"/>
          <w:sz w:val="24"/>
          <w:szCs w:val="24"/>
        </w:rPr>
      </w:pPr>
      <w:r>
        <w:rPr>
          <w:rFonts w:hint="eastAsia"/>
          <w:color w:val="000000"/>
          <w:sz w:val="24"/>
          <w:szCs w:val="24"/>
        </w:rPr>
        <w:t>“</w:t>
      </w:r>
      <w:r>
        <w:rPr>
          <w:rFonts w:hint="eastAsia"/>
          <w:color w:val="000000"/>
          <w:sz w:val="24"/>
          <w:szCs w:val="24"/>
        </w:rPr>
        <w:t>5</w:t>
      </w:r>
      <w:r>
        <w:rPr>
          <w:color w:val="000000"/>
          <w:sz w:val="24"/>
          <w:szCs w:val="24"/>
        </w:rPr>
        <w:t>8</w:t>
      </w:r>
      <w:r>
        <w:rPr>
          <w:rFonts w:hint="eastAsia"/>
          <w:color w:val="000000"/>
          <w:sz w:val="24"/>
          <w:szCs w:val="24"/>
        </w:rPr>
        <w:t>到家”上门家政服务平台能够向用户提供家政保洁、搬家、维修等生活服务</w:t>
      </w:r>
      <w:r w:rsidR="00641B6E">
        <w:rPr>
          <w:rFonts w:hint="eastAsia"/>
          <w:color w:val="000000"/>
          <w:sz w:val="24"/>
          <w:szCs w:val="24"/>
        </w:rPr>
        <w:t>。</w:t>
      </w:r>
      <w:r w:rsidR="002B7059">
        <w:rPr>
          <w:rFonts w:hint="eastAsia"/>
          <w:color w:val="000000"/>
          <w:sz w:val="24"/>
          <w:szCs w:val="24"/>
        </w:rPr>
        <w:t>用户在平台下单家政保洁服务后，平台会将订单分配给一位保洁阿姨，阿姨接单后会在用户指定的服务时间上门，提供保洁服务。</w:t>
      </w:r>
    </w:p>
    <w:p w14:paraId="7F0B6576" w14:textId="387DFA41" w:rsidR="002B7059" w:rsidRDefault="002B7059" w:rsidP="00BD2D1A">
      <w:pPr>
        <w:spacing w:line="360" w:lineRule="auto"/>
        <w:ind w:firstLineChars="200" w:firstLine="480"/>
        <w:rPr>
          <w:color w:val="000000"/>
          <w:sz w:val="24"/>
          <w:szCs w:val="24"/>
        </w:rPr>
      </w:pPr>
      <w:r>
        <w:rPr>
          <w:rFonts w:hint="eastAsia"/>
          <w:color w:val="000000"/>
          <w:sz w:val="24"/>
          <w:szCs w:val="24"/>
        </w:rPr>
        <w:t>平台在分配订单时，会遵循两条原则。首先，</w:t>
      </w:r>
      <w:r w:rsidR="00E722BA">
        <w:rPr>
          <w:rFonts w:hint="eastAsia"/>
          <w:color w:val="000000"/>
          <w:sz w:val="24"/>
          <w:szCs w:val="24"/>
        </w:rPr>
        <w:t>应考虑服务质量。根据</w:t>
      </w:r>
      <w:r>
        <w:rPr>
          <w:rFonts w:hint="eastAsia"/>
          <w:color w:val="000000"/>
          <w:sz w:val="24"/>
          <w:szCs w:val="24"/>
        </w:rPr>
        <w:t>每位阿姨历史订单的评价</w:t>
      </w:r>
      <w:r w:rsidR="00E722BA">
        <w:rPr>
          <w:rFonts w:hint="eastAsia"/>
          <w:color w:val="000000"/>
          <w:sz w:val="24"/>
          <w:szCs w:val="24"/>
        </w:rPr>
        <w:t>，平台会计算出阿姨的服务分。服务分取值为</w:t>
      </w:r>
      <w:r w:rsidR="00E722BA">
        <w:rPr>
          <w:rFonts w:hint="eastAsia"/>
          <w:color w:val="000000"/>
          <w:sz w:val="24"/>
          <w:szCs w:val="24"/>
        </w:rPr>
        <w:t>[</w:t>
      </w:r>
      <w:r w:rsidR="00E722BA">
        <w:rPr>
          <w:color w:val="000000"/>
          <w:sz w:val="24"/>
          <w:szCs w:val="24"/>
        </w:rPr>
        <w:t>0</w:t>
      </w:r>
      <w:r w:rsidR="00E722BA">
        <w:rPr>
          <w:rFonts w:hint="eastAsia"/>
          <w:color w:val="000000"/>
          <w:sz w:val="24"/>
          <w:szCs w:val="24"/>
        </w:rPr>
        <w:t>,</w:t>
      </w:r>
      <w:r w:rsidR="00E722BA">
        <w:rPr>
          <w:color w:val="000000"/>
          <w:sz w:val="24"/>
          <w:szCs w:val="24"/>
        </w:rPr>
        <w:t>1]</w:t>
      </w:r>
      <w:r w:rsidR="00E722BA">
        <w:rPr>
          <w:rFonts w:hint="eastAsia"/>
          <w:color w:val="000000"/>
          <w:sz w:val="24"/>
          <w:szCs w:val="24"/>
        </w:rPr>
        <w:t>，值越大代表阿姨的服务水平越好、用户的评价越高。</w:t>
      </w:r>
      <w:r>
        <w:rPr>
          <w:rFonts w:hint="eastAsia"/>
          <w:color w:val="000000"/>
          <w:sz w:val="24"/>
          <w:szCs w:val="24"/>
        </w:rPr>
        <w:t>为了</w:t>
      </w:r>
      <w:r w:rsidR="00E722BA">
        <w:rPr>
          <w:rFonts w:hint="eastAsia"/>
          <w:color w:val="000000"/>
          <w:sz w:val="24"/>
          <w:szCs w:val="24"/>
        </w:rPr>
        <w:t>提升</w:t>
      </w:r>
      <w:r>
        <w:rPr>
          <w:rFonts w:hint="eastAsia"/>
          <w:color w:val="000000"/>
          <w:sz w:val="24"/>
          <w:szCs w:val="24"/>
        </w:rPr>
        <w:t>用户体验，平台会尽量分配服务分较高的阿姨</w:t>
      </w:r>
      <w:r w:rsidR="00E722BA">
        <w:rPr>
          <w:rFonts w:hint="eastAsia"/>
          <w:color w:val="000000"/>
          <w:sz w:val="24"/>
          <w:szCs w:val="24"/>
        </w:rPr>
        <w:t>。其次，应考虑服务效率。为了节省阿姨的时间，帮助阿姨提高接单量，平台在分配时需尽量缩减阿姨相邻单的通行时间。</w:t>
      </w:r>
    </w:p>
    <w:p w14:paraId="78B29FE3" w14:textId="532E8D16" w:rsidR="00BD2D1A" w:rsidRDefault="00BD2D1A" w:rsidP="00BD2D1A">
      <w:pPr>
        <w:spacing w:line="360" w:lineRule="auto"/>
        <w:ind w:firstLineChars="200" w:firstLine="480"/>
        <w:rPr>
          <w:color w:val="000000"/>
          <w:sz w:val="24"/>
          <w:szCs w:val="24"/>
        </w:rPr>
      </w:pPr>
      <w:r>
        <w:rPr>
          <w:rFonts w:hint="eastAsia"/>
          <w:color w:val="000000"/>
          <w:sz w:val="24"/>
          <w:szCs w:val="24"/>
        </w:rPr>
        <w:t>每天都有大量的订单通过平台得到分配。</w:t>
      </w:r>
      <w:r w:rsidR="004E168E">
        <w:rPr>
          <w:rFonts w:hint="eastAsia"/>
          <w:color w:val="000000"/>
          <w:sz w:val="24"/>
          <w:szCs w:val="24"/>
        </w:rPr>
        <w:t>为了提升算法的求解能力，改善用户的体验、节省保洁阿姨的时间，需要对当前平台的订单分配算法进行研究和优化。</w:t>
      </w:r>
    </w:p>
    <w:p w14:paraId="09E2B454" w14:textId="78FDBB0F" w:rsidR="00825F7B" w:rsidRPr="00BD2D1A" w:rsidRDefault="004E168E" w:rsidP="001C1EF2">
      <w:pPr>
        <w:pStyle w:val="aa"/>
        <w:spacing w:line="360" w:lineRule="auto"/>
        <w:jc w:val="both"/>
      </w:pPr>
      <w:bookmarkStart w:id="2" w:name="_Toc123755042"/>
      <w:r>
        <w:rPr>
          <w:rFonts w:hint="eastAsia"/>
        </w:rPr>
        <w:t>1</w:t>
      </w:r>
      <w:r>
        <w:t>.2</w:t>
      </w:r>
      <w:r w:rsidR="00424655">
        <w:rPr>
          <w:rFonts w:hint="eastAsia"/>
        </w:rPr>
        <w:t>问题重述</w:t>
      </w:r>
      <w:bookmarkEnd w:id="2"/>
    </w:p>
    <w:p w14:paraId="592CB316" w14:textId="1F3EDDBB" w:rsidR="00825F7B" w:rsidRDefault="00424655" w:rsidP="001C1EF2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基于上述背景，本文根据题目所给的</w:t>
      </w:r>
      <w:r w:rsidR="00D27CCE">
        <w:rPr>
          <w:rFonts w:hint="eastAsia"/>
          <w:sz w:val="24"/>
          <w:szCs w:val="24"/>
        </w:rPr>
        <w:t>约束</w:t>
      </w:r>
      <w:r>
        <w:rPr>
          <w:rFonts w:hint="eastAsia"/>
          <w:sz w:val="24"/>
          <w:szCs w:val="24"/>
        </w:rPr>
        <w:t>条件及</w:t>
      </w:r>
      <w:r w:rsidR="00D27CCE">
        <w:rPr>
          <w:rFonts w:hint="eastAsia"/>
          <w:sz w:val="24"/>
          <w:szCs w:val="24"/>
        </w:rPr>
        <w:t>假设</w:t>
      </w:r>
      <w:r>
        <w:rPr>
          <w:rFonts w:hint="eastAsia"/>
          <w:sz w:val="24"/>
          <w:szCs w:val="24"/>
        </w:rPr>
        <w:t>，建立数学模型、设计相关算法进行研究</w:t>
      </w:r>
      <w:r w:rsidR="00D27CCE"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分析</w:t>
      </w:r>
      <w:r w:rsidR="00D27CCE">
        <w:rPr>
          <w:rFonts w:hint="eastAsia"/>
          <w:sz w:val="24"/>
          <w:szCs w:val="24"/>
        </w:rPr>
        <w:t>和优化，</w:t>
      </w:r>
      <w:r>
        <w:rPr>
          <w:rFonts w:hint="eastAsia"/>
          <w:sz w:val="24"/>
          <w:szCs w:val="24"/>
        </w:rPr>
        <w:t>解决问题如下：</w:t>
      </w:r>
    </w:p>
    <w:p w14:paraId="3367E775" w14:textId="61CFE775" w:rsidR="00424655" w:rsidRDefault="00D27CCE" w:rsidP="001C1EF2">
      <w:pPr>
        <w:spacing w:line="360" w:lineRule="auto"/>
        <w:ind w:firstLineChars="200" w:firstLine="482"/>
        <w:rPr>
          <w:b/>
          <w:bCs/>
          <w:sz w:val="24"/>
          <w:szCs w:val="24"/>
        </w:rPr>
      </w:pPr>
      <w:r w:rsidRPr="00D27CCE">
        <w:rPr>
          <w:rFonts w:hint="eastAsia"/>
          <w:b/>
          <w:bCs/>
          <w:sz w:val="24"/>
          <w:szCs w:val="24"/>
        </w:rPr>
        <w:t>问题</w:t>
      </w:r>
      <w:proofErr w:type="gramStart"/>
      <w:r w:rsidR="00840108">
        <w:rPr>
          <w:rFonts w:hint="eastAsia"/>
          <w:b/>
          <w:bCs/>
          <w:sz w:val="24"/>
          <w:szCs w:val="24"/>
        </w:rPr>
        <w:t>一</w:t>
      </w:r>
      <w:proofErr w:type="gramEnd"/>
      <w:r w:rsidRPr="00D27CCE">
        <w:rPr>
          <w:rFonts w:hint="eastAsia"/>
          <w:b/>
          <w:bCs/>
          <w:sz w:val="24"/>
          <w:szCs w:val="24"/>
        </w:rPr>
        <w:t>：离线批量派单模式下</w:t>
      </w:r>
      <w:r>
        <w:rPr>
          <w:rFonts w:hint="eastAsia"/>
          <w:b/>
          <w:bCs/>
          <w:sz w:val="24"/>
          <w:szCs w:val="24"/>
        </w:rPr>
        <w:t>，优化订单分配算法</w:t>
      </w:r>
    </w:p>
    <w:p w14:paraId="1C87AFB0" w14:textId="0B8F9811" w:rsidR="00D27CCE" w:rsidRDefault="004B531D" w:rsidP="001C1EF2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离线批量派单模式下，</w:t>
      </w:r>
      <w:r w:rsidR="00D27CCE">
        <w:rPr>
          <w:rFonts w:hint="eastAsia"/>
          <w:sz w:val="24"/>
          <w:szCs w:val="24"/>
        </w:rPr>
        <w:t>根据附件中给出的</w:t>
      </w:r>
      <w:r w:rsidR="0044724F">
        <w:rPr>
          <w:rFonts w:hint="eastAsia"/>
          <w:sz w:val="24"/>
          <w:szCs w:val="24"/>
        </w:rPr>
        <w:t>所有订单信息和阿姨信息，设计最优的订单分配算法</w:t>
      </w:r>
      <w:r>
        <w:rPr>
          <w:rFonts w:hint="eastAsia"/>
          <w:sz w:val="24"/>
          <w:szCs w:val="24"/>
        </w:rPr>
        <w:t>，将所有的订单进行分配，并将求解结果导出。此外，再对附件中前</w:t>
      </w:r>
      <w:r>
        <w:rPr>
          <w:rFonts w:hint="eastAsia"/>
          <w:sz w:val="24"/>
          <w:szCs w:val="24"/>
        </w:rPr>
        <w:t>5</w:t>
      </w:r>
      <w:r>
        <w:rPr>
          <w:sz w:val="24"/>
          <w:szCs w:val="24"/>
        </w:rPr>
        <w:t>0</w:t>
      </w:r>
      <w:r>
        <w:rPr>
          <w:rFonts w:hint="eastAsia"/>
          <w:sz w:val="24"/>
          <w:szCs w:val="24"/>
        </w:rPr>
        <w:t>个订单和前</w:t>
      </w:r>
      <w:r>
        <w:rPr>
          <w:rFonts w:hint="eastAsia"/>
          <w:sz w:val="24"/>
          <w:szCs w:val="24"/>
        </w:rPr>
        <w:t>2</w:t>
      </w:r>
      <w:r>
        <w:rPr>
          <w:sz w:val="24"/>
          <w:szCs w:val="24"/>
        </w:rPr>
        <w:t>0</w:t>
      </w:r>
      <w:r>
        <w:rPr>
          <w:rFonts w:hint="eastAsia"/>
          <w:sz w:val="24"/>
          <w:szCs w:val="24"/>
        </w:rPr>
        <w:t>位阿姨运行优化算法，给出阿姨的执行任务列表，并画出阿姨的行动轨迹图。</w:t>
      </w:r>
    </w:p>
    <w:p w14:paraId="4718D128" w14:textId="477A2474" w:rsidR="004B531D" w:rsidRDefault="004B531D" w:rsidP="001C1EF2">
      <w:pPr>
        <w:spacing w:line="360" w:lineRule="auto"/>
        <w:ind w:firstLineChars="200" w:firstLine="482"/>
        <w:rPr>
          <w:b/>
          <w:bCs/>
          <w:sz w:val="24"/>
          <w:szCs w:val="24"/>
        </w:rPr>
      </w:pPr>
      <w:r w:rsidRPr="004B531D">
        <w:rPr>
          <w:rFonts w:hint="eastAsia"/>
          <w:b/>
          <w:bCs/>
          <w:sz w:val="24"/>
          <w:szCs w:val="24"/>
        </w:rPr>
        <w:t>问题</w:t>
      </w:r>
      <w:r w:rsidR="00840108">
        <w:rPr>
          <w:rFonts w:hint="eastAsia"/>
          <w:b/>
          <w:bCs/>
          <w:sz w:val="24"/>
          <w:szCs w:val="24"/>
        </w:rPr>
        <w:t>二</w:t>
      </w:r>
      <w:r w:rsidRPr="004B531D">
        <w:rPr>
          <w:rFonts w:hint="eastAsia"/>
          <w:b/>
          <w:bCs/>
          <w:sz w:val="24"/>
          <w:szCs w:val="24"/>
        </w:rPr>
        <w:t>：</w:t>
      </w:r>
      <w:r>
        <w:rPr>
          <w:rFonts w:hint="eastAsia"/>
          <w:b/>
          <w:bCs/>
          <w:sz w:val="24"/>
          <w:szCs w:val="24"/>
        </w:rPr>
        <w:t>线上批量派单模式下，设计考虑压单的分配算法</w:t>
      </w:r>
    </w:p>
    <w:p w14:paraId="026034C7" w14:textId="6B8FB46D" w:rsidR="004B531D" w:rsidRPr="004B531D" w:rsidRDefault="004B531D" w:rsidP="001C1EF2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线上批量派单模式下，通常采用固定的频率派单，每</w:t>
      </w:r>
      <w:r>
        <w:rPr>
          <w:rFonts w:hint="eastAsia"/>
          <w:sz w:val="24"/>
          <w:szCs w:val="24"/>
        </w:rPr>
        <w:t>3</w:t>
      </w:r>
      <w:r>
        <w:rPr>
          <w:sz w:val="24"/>
          <w:szCs w:val="24"/>
        </w:rPr>
        <w:t>0</w:t>
      </w:r>
      <w:r>
        <w:rPr>
          <w:rFonts w:hint="eastAsia"/>
          <w:sz w:val="24"/>
          <w:szCs w:val="24"/>
        </w:rPr>
        <w:t>分钟将该时间段内产生的新订单统一分配。分配时允许部分订单暂时不派单，称为压单。压单订单须满足服务开始时间的最早时间比当前时间晚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小时以上。在考虑压单的情况下，设计</w:t>
      </w:r>
      <w:r w:rsidR="00840108">
        <w:rPr>
          <w:rFonts w:hint="eastAsia"/>
          <w:sz w:val="24"/>
          <w:szCs w:val="24"/>
        </w:rPr>
        <w:t>最优的订单分配算法，对所有订单进行分配，并将最终决策结果和每次决策结果导出。</w:t>
      </w:r>
    </w:p>
    <w:p w14:paraId="6793CFDE" w14:textId="700DCB64" w:rsidR="00825F7B" w:rsidRDefault="00840108" w:rsidP="00840108">
      <w:pPr>
        <w:pStyle w:val="1"/>
        <w:jc w:val="center"/>
      </w:pPr>
      <w:bookmarkStart w:id="3" w:name="_Toc123755043"/>
      <w:r>
        <w:rPr>
          <w:rFonts w:hint="eastAsia"/>
        </w:rPr>
        <w:lastRenderedPageBreak/>
        <w:t>二、问题分析</w:t>
      </w:r>
      <w:bookmarkEnd w:id="3"/>
    </w:p>
    <w:p w14:paraId="2C9A5F5A" w14:textId="0223B03E" w:rsidR="00825F7B" w:rsidRDefault="00840108" w:rsidP="00840108">
      <w:pPr>
        <w:pStyle w:val="aa"/>
        <w:jc w:val="both"/>
      </w:pPr>
      <w:bookmarkStart w:id="4" w:name="_Toc123755044"/>
      <w:r>
        <w:rPr>
          <w:rFonts w:hint="eastAsia"/>
        </w:rPr>
        <w:t>2</w:t>
      </w:r>
      <w:r>
        <w:t>.1</w:t>
      </w:r>
      <w:r>
        <w:rPr>
          <w:rFonts w:hint="eastAsia"/>
        </w:rPr>
        <w:t>问题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的分析</w:t>
      </w:r>
      <w:bookmarkEnd w:id="4"/>
    </w:p>
    <w:p w14:paraId="6C4F0701" w14:textId="56974CBF" w:rsidR="00825F7B" w:rsidRDefault="00840108" w:rsidP="00A5464F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问题</w:t>
      </w:r>
      <w:proofErr w:type="gramStart"/>
      <w:r>
        <w:rPr>
          <w:rFonts w:hint="eastAsia"/>
          <w:sz w:val="24"/>
          <w:szCs w:val="24"/>
        </w:rPr>
        <w:t>一</w:t>
      </w:r>
      <w:proofErr w:type="gramEnd"/>
      <w:r w:rsidR="00427752">
        <w:rPr>
          <w:rFonts w:hint="eastAsia"/>
          <w:sz w:val="24"/>
          <w:szCs w:val="24"/>
        </w:rPr>
        <w:t>需要</w:t>
      </w:r>
      <w:r w:rsidR="007643BB">
        <w:rPr>
          <w:rFonts w:hint="eastAsia"/>
          <w:sz w:val="24"/>
          <w:szCs w:val="24"/>
        </w:rPr>
        <w:t>我们</w:t>
      </w:r>
      <w:r w:rsidR="00130B50">
        <w:rPr>
          <w:rFonts w:hint="eastAsia"/>
          <w:sz w:val="24"/>
          <w:szCs w:val="24"/>
        </w:rPr>
        <w:t>在离线批量派单模式下，</w:t>
      </w:r>
      <w:r w:rsidR="007643BB">
        <w:rPr>
          <w:rFonts w:hint="eastAsia"/>
          <w:sz w:val="24"/>
          <w:szCs w:val="24"/>
        </w:rPr>
        <w:t>设计一个订单分配算法，对附件中的所有订单和阿姨进行分配</w:t>
      </w:r>
      <w:r w:rsidR="001E19E0">
        <w:rPr>
          <w:rFonts w:hint="eastAsia"/>
          <w:sz w:val="24"/>
          <w:szCs w:val="24"/>
        </w:rPr>
        <w:t>，是一个动态规划（</w:t>
      </w:r>
      <w:r w:rsidR="001E19E0">
        <w:rPr>
          <w:rFonts w:hint="eastAsia"/>
          <w:sz w:val="24"/>
          <w:szCs w:val="24"/>
        </w:rPr>
        <w:t>D</w:t>
      </w:r>
      <w:r w:rsidR="001E19E0">
        <w:rPr>
          <w:sz w:val="24"/>
          <w:szCs w:val="24"/>
        </w:rPr>
        <w:t>ynamic Programming</w:t>
      </w:r>
      <w:r w:rsidR="001E19E0">
        <w:rPr>
          <w:rFonts w:hint="eastAsia"/>
          <w:sz w:val="24"/>
          <w:szCs w:val="24"/>
        </w:rPr>
        <w:t>）以及混合整数规划（</w:t>
      </w:r>
      <w:r w:rsidR="001E19E0">
        <w:rPr>
          <w:rFonts w:hint="eastAsia"/>
          <w:sz w:val="24"/>
          <w:szCs w:val="24"/>
        </w:rPr>
        <w:t>M</w:t>
      </w:r>
      <w:r w:rsidR="001E19E0">
        <w:rPr>
          <w:sz w:val="24"/>
          <w:szCs w:val="24"/>
        </w:rPr>
        <w:t>ixed Integer Programming</w:t>
      </w:r>
      <w:r w:rsidR="001E19E0">
        <w:rPr>
          <w:rFonts w:hint="eastAsia"/>
          <w:sz w:val="24"/>
          <w:szCs w:val="24"/>
        </w:rPr>
        <w:t>）问题。</w:t>
      </w:r>
      <w:r w:rsidR="00E50249">
        <w:rPr>
          <w:rFonts w:hint="eastAsia"/>
          <w:sz w:val="24"/>
          <w:szCs w:val="24"/>
        </w:rPr>
        <w:t>综合考虑后，我们决定采用</w:t>
      </w:r>
      <w:r w:rsidR="00E50249">
        <w:rPr>
          <w:rFonts w:hint="eastAsia"/>
          <w:sz w:val="24"/>
          <w:szCs w:val="24"/>
        </w:rPr>
        <w:t>Python</w:t>
      </w:r>
      <w:r w:rsidR="00E50249">
        <w:rPr>
          <w:rFonts w:hint="eastAsia"/>
          <w:sz w:val="24"/>
          <w:szCs w:val="24"/>
        </w:rPr>
        <w:t>中的</w:t>
      </w:r>
      <w:r w:rsidR="00E50249">
        <w:rPr>
          <w:rFonts w:hint="eastAsia"/>
          <w:sz w:val="24"/>
          <w:szCs w:val="24"/>
        </w:rPr>
        <w:t>pandas</w:t>
      </w:r>
      <w:r w:rsidR="00E50249">
        <w:rPr>
          <w:rFonts w:hint="eastAsia"/>
          <w:sz w:val="24"/>
          <w:szCs w:val="24"/>
        </w:rPr>
        <w:t>、</w:t>
      </w:r>
      <w:proofErr w:type="spellStart"/>
      <w:r w:rsidR="00E50249">
        <w:rPr>
          <w:rFonts w:hint="eastAsia"/>
          <w:sz w:val="24"/>
          <w:szCs w:val="24"/>
        </w:rPr>
        <w:t>numpy</w:t>
      </w:r>
      <w:proofErr w:type="spellEnd"/>
      <w:r w:rsidR="004B42E7">
        <w:rPr>
          <w:rFonts w:hint="eastAsia"/>
          <w:sz w:val="24"/>
          <w:szCs w:val="24"/>
        </w:rPr>
        <w:t>、</w:t>
      </w:r>
      <w:r w:rsidR="004B42E7">
        <w:rPr>
          <w:rFonts w:hint="eastAsia"/>
          <w:sz w:val="24"/>
          <w:szCs w:val="24"/>
        </w:rPr>
        <w:t>m</w:t>
      </w:r>
      <w:r w:rsidR="004B42E7">
        <w:rPr>
          <w:sz w:val="24"/>
          <w:szCs w:val="24"/>
        </w:rPr>
        <w:t>atplotlib</w:t>
      </w:r>
      <w:proofErr w:type="gramStart"/>
      <w:r w:rsidR="004B42E7">
        <w:rPr>
          <w:rFonts w:hint="eastAsia"/>
          <w:sz w:val="24"/>
          <w:szCs w:val="24"/>
        </w:rPr>
        <w:t>等库来</w:t>
      </w:r>
      <w:proofErr w:type="gramEnd"/>
      <w:r w:rsidR="004B42E7">
        <w:rPr>
          <w:rFonts w:hint="eastAsia"/>
          <w:sz w:val="24"/>
          <w:szCs w:val="24"/>
        </w:rPr>
        <w:t>处理数据、</w:t>
      </w:r>
      <w:r w:rsidR="00A5464F">
        <w:rPr>
          <w:rFonts w:hint="eastAsia"/>
          <w:sz w:val="24"/>
          <w:szCs w:val="24"/>
        </w:rPr>
        <w:t>建立模型、</w:t>
      </w:r>
      <w:r w:rsidR="004B42E7">
        <w:rPr>
          <w:rFonts w:hint="eastAsia"/>
          <w:sz w:val="24"/>
          <w:szCs w:val="24"/>
        </w:rPr>
        <w:t>绘制图像</w:t>
      </w:r>
      <w:r w:rsidR="00F263E0">
        <w:rPr>
          <w:rFonts w:hint="eastAsia"/>
          <w:sz w:val="24"/>
          <w:szCs w:val="24"/>
        </w:rPr>
        <w:t>。</w:t>
      </w:r>
      <w:r w:rsidR="007C0743">
        <w:rPr>
          <w:rFonts w:hint="eastAsia"/>
          <w:sz w:val="24"/>
          <w:szCs w:val="24"/>
        </w:rPr>
        <w:t>因阿姨及订单的数量均超过了</w:t>
      </w:r>
      <w:r w:rsidR="007C0743">
        <w:rPr>
          <w:rFonts w:hint="eastAsia"/>
          <w:sz w:val="24"/>
          <w:szCs w:val="24"/>
        </w:rPr>
        <w:t>2</w:t>
      </w:r>
      <w:r w:rsidR="007C0743">
        <w:rPr>
          <w:sz w:val="24"/>
          <w:szCs w:val="24"/>
        </w:rPr>
        <w:t>000</w:t>
      </w:r>
      <w:r w:rsidR="007C0743">
        <w:rPr>
          <w:rFonts w:hint="eastAsia"/>
          <w:sz w:val="24"/>
          <w:szCs w:val="24"/>
        </w:rPr>
        <w:t>，为了减少变量个数、降低算法</w:t>
      </w:r>
      <w:proofErr w:type="gramStart"/>
      <w:r w:rsidR="007C0743">
        <w:rPr>
          <w:rFonts w:hint="eastAsia"/>
          <w:sz w:val="24"/>
          <w:szCs w:val="24"/>
        </w:rPr>
        <w:t>对算力的</w:t>
      </w:r>
      <w:proofErr w:type="gramEnd"/>
      <w:r w:rsidR="007C0743">
        <w:rPr>
          <w:rFonts w:hint="eastAsia"/>
          <w:sz w:val="24"/>
          <w:szCs w:val="24"/>
        </w:rPr>
        <w:t>需求</w:t>
      </w:r>
      <w:r w:rsidR="00215C0F">
        <w:rPr>
          <w:rFonts w:hint="eastAsia"/>
          <w:sz w:val="24"/>
          <w:szCs w:val="24"/>
        </w:rPr>
        <w:t>、提高运算效率</w:t>
      </w:r>
      <w:r w:rsidR="007C0743">
        <w:rPr>
          <w:rFonts w:hint="eastAsia"/>
          <w:sz w:val="24"/>
          <w:szCs w:val="24"/>
        </w:rPr>
        <w:t>，我们尝试启用</w:t>
      </w:r>
      <w:r w:rsidR="00626291">
        <w:rPr>
          <w:rFonts w:hint="eastAsia"/>
          <w:sz w:val="24"/>
          <w:szCs w:val="24"/>
        </w:rPr>
        <w:t>“网格划分”、</w:t>
      </w:r>
      <w:r w:rsidR="007C0743">
        <w:rPr>
          <w:rFonts w:hint="eastAsia"/>
          <w:sz w:val="24"/>
          <w:szCs w:val="24"/>
        </w:rPr>
        <w:t>“优质阿姨”策略，将订单按照坐标划分</w:t>
      </w:r>
      <w:r w:rsidR="00626291">
        <w:rPr>
          <w:rFonts w:hint="eastAsia"/>
          <w:sz w:val="24"/>
          <w:szCs w:val="24"/>
        </w:rPr>
        <w:t>至</w:t>
      </w:r>
      <w:r w:rsidR="007C0743">
        <w:rPr>
          <w:rFonts w:hint="eastAsia"/>
          <w:sz w:val="24"/>
          <w:szCs w:val="24"/>
        </w:rPr>
        <w:t>不同区域，</w:t>
      </w:r>
      <w:r w:rsidR="00664F05">
        <w:rPr>
          <w:rFonts w:hint="eastAsia"/>
          <w:sz w:val="24"/>
          <w:szCs w:val="24"/>
        </w:rPr>
        <w:t>对</w:t>
      </w:r>
      <w:r w:rsidR="007C0743">
        <w:rPr>
          <w:rFonts w:hint="eastAsia"/>
          <w:sz w:val="24"/>
          <w:szCs w:val="24"/>
        </w:rPr>
        <w:t>各区域的订单和</w:t>
      </w:r>
      <w:r w:rsidR="00664F05">
        <w:rPr>
          <w:rFonts w:hint="eastAsia"/>
          <w:sz w:val="24"/>
          <w:szCs w:val="24"/>
        </w:rPr>
        <w:t>阿姨进行独立分配。为了求解</w:t>
      </w:r>
      <w:r w:rsidR="00626291">
        <w:rPr>
          <w:rFonts w:hint="eastAsia"/>
          <w:sz w:val="24"/>
          <w:szCs w:val="24"/>
        </w:rPr>
        <w:t>全局最优</w:t>
      </w:r>
      <w:r w:rsidR="00664F05">
        <w:rPr>
          <w:rFonts w:hint="eastAsia"/>
          <w:sz w:val="24"/>
          <w:szCs w:val="24"/>
        </w:rPr>
        <w:t>分配</w:t>
      </w:r>
      <w:r w:rsidR="00626291">
        <w:rPr>
          <w:rFonts w:hint="eastAsia"/>
          <w:sz w:val="24"/>
          <w:szCs w:val="24"/>
        </w:rPr>
        <w:t>方案</w:t>
      </w:r>
      <w:r w:rsidR="00664F05">
        <w:rPr>
          <w:rFonts w:hint="eastAsia"/>
          <w:sz w:val="24"/>
          <w:szCs w:val="24"/>
        </w:rPr>
        <w:t>，我们</w:t>
      </w:r>
      <w:r w:rsidR="00E3203A">
        <w:rPr>
          <w:rFonts w:hint="eastAsia"/>
          <w:sz w:val="24"/>
          <w:szCs w:val="24"/>
        </w:rPr>
        <w:t>按照时间戳，</w:t>
      </w:r>
      <w:r w:rsidR="004B42E7">
        <w:rPr>
          <w:rFonts w:hint="eastAsia"/>
          <w:sz w:val="24"/>
          <w:szCs w:val="24"/>
        </w:rPr>
        <w:t>采用</w:t>
      </w:r>
      <w:r w:rsidR="00E3203A">
        <w:rPr>
          <w:rFonts w:hint="eastAsia"/>
          <w:sz w:val="24"/>
          <w:szCs w:val="24"/>
        </w:rPr>
        <w:t>不同的区域划分</w:t>
      </w:r>
      <w:r w:rsidR="00664F05">
        <w:rPr>
          <w:rFonts w:hint="eastAsia"/>
          <w:sz w:val="24"/>
          <w:szCs w:val="24"/>
        </w:rPr>
        <w:t>方</w:t>
      </w:r>
      <w:r w:rsidR="00626291">
        <w:rPr>
          <w:rFonts w:hint="eastAsia"/>
          <w:sz w:val="24"/>
          <w:szCs w:val="24"/>
        </w:rPr>
        <w:t>式</w:t>
      </w:r>
      <w:r w:rsidR="00E3203A">
        <w:rPr>
          <w:rFonts w:hint="eastAsia"/>
          <w:sz w:val="24"/>
          <w:szCs w:val="24"/>
        </w:rPr>
        <w:t>，针对每种</w:t>
      </w:r>
      <w:r w:rsidR="00626291">
        <w:rPr>
          <w:rFonts w:hint="eastAsia"/>
          <w:sz w:val="24"/>
          <w:szCs w:val="24"/>
        </w:rPr>
        <w:t>方案使用</w:t>
      </w:r>
      <w:proofErr w:type="spellStart"/>
      <w:r w:rsidR="000E199E">
        <w:rPr>
          <w:rFonts w:hint="eastAsia"/>
          <w:sz w:val="24"/>
          <w:szCs w:val="24"/>
        </w:rPr>
        <w:t>cplex</w:t>
      </w:r>
      <w:proofErr w:type="spellEnd"/>
      <w:r w:rsidR="000E199E">
        <w:rPr>
          <w:rFonts w:hint="eastAsia"/>
          <w:sz w:val="24"/>
          <w:szCs w:val="24"/>
        </w:rPr>
        <w:t>、</w:t>
      </w:r>
      <w:proofErr w:type="spellStart"/>
      <w:r w:rsidR="004B42E7">
        <w:rPr>
          <w:rFonts w:hint="eastAsia"/>
          <w:sz w:val="24"/>
          <w:szCs w:val="24"/>
        </w:rPr>
        <w:t>cvxpy</w:t>
      </w:r>
      <w:proofErr w:type="spellEnd"/>
      <w:r w:rsidR="004B42E7">
        <w:rPr>
          <w:rFonts w:hint="eastAsia"/>
          <w:sz w:val="24"/>
          <w:szCs w:val="24"/>
        </w:rPr>
        <w:t>库中的</w:t>
      </w:r>
      <w:r w:rsidR="000E199E">
        <w:rPr>
          <w:rFonts w:hint="eastAsia"/>
          <w:sz w:val="24"/>
          <w:szCs w:val="24"/>
        </w:rPr>
        <w:t>求解器以逆向递归的方式</w:t>
      </w:r>
      <w:r w:rsidR="004904D0">
        <w:rPr>
          <w:rFonts w:hint="eastAsia"/>
          <w:sz w:val="24"/>
          <w:szCs w:val="24"/>
        </w:rPr>
        <w:t>不断</w:t>
      </w:r>
      <w:r w:rsidR="003E3CD2">
        <w:rPr>
          <w:rFonts w:hint="eastAsia"/>
          <w:sz w:val="24"/>
          <w:szCs w:val="24"/>
        </w:rPr>
        <w:t>优化目标</w:t>
      </w:r>
      <w:r w:rsidR="00E3203A">
        <w:rPr>
          <w:rFonts w:hint="eastAsia"/>
          <w:sz w:val="24"/>
          <w:szCs w:val="24"/>
        </w:rPr>
        <w:t>值</w:t>
      </w:r>
      <w:r w:rsidR="003E3CD2">
        <w:rPr>
          <w:rFonts w:hint="eastAsia"/>
          <w:sz w:val="24"/>
          <w:szCs w:val="24"/>
        </w:rPr>
        <w:t>，</w:t>
      </w:r>
      <w:r w:rsidR="000E199E">
        <w:rPr>
          <w:rFonts w:hint="eastAsia"/>
          <w:sz w:val="24"/>
          <w:szCs w:val="24"/>
        </w:rPr>
        <w:t>选出</w:t>
      </w:r>
      <w:r w:rsidR="00E3203A">
        <w:rPr>
          <w:rFonts w:hint="eastAsia"/>
          <w:sz w:val="24"/>
          <w:szCs w:val="24"/>
        </w:rPr>
        <w:t>当前的</w:t>
      </w:r>
      <w:r w:rsidR="003E3CD2">
        <w:rPr>
          <w:rFonts w:hint="eastAsia"/>
          <w:sz w:val="24"/>
          <w:szCs w:val="24"/>
        </w:rPr>
        <w:t>最佳分配方案</w:t>
      </w:r>
      <w:r w:rsidR="00E3203A">
        <w:rPr>
          <w:rFonts w:hint="eastAsia"/>
          <w:sz w:val="24"/>
          <w:szCs w:val="24"/>
        </w:rPr>
        <w:t>，即局部最优解</w:t>
      </w:r>
      <w:r w:rsidR="003E3CD2">
        <w:rPr>
          <w:rFonts w:hint="eastAsia"/>
          <w:sz w:val="24"/>
          <w:szCs w:val="24"/>
        </w:rPr>
        <w:t>。</w:t>
      </w:r>
      <w:r w:rsidR="00E3203A">
        <w:rPr>
          <w:rFonts w:hint="eastAsia"/>
          <w:sz w:val="24"/>
          <w:szCs w:val="24"/>
        </w:rPr>
        <w:t>比对多个局部最优解，最终选出全局最优解，得到最佳分配方案。</w:t>
      </w:r>
      <w:r w:rsidR="00C33FEA">
        <w:rPr>
          <w:rFonts w:hint="eastAsia"/>
          <w:sz w:val="24"/>
          <w:szCs w:val="24"/>
        </w:rPr>
        <w:t>此外，我们</w:t>
      </w:r>
      <w:r w:rsidR="004904D0">
        <w:rPr>
          <w:rFonts w:hint="eastAsia"/>
          <w:sz w:val="24"/>
          <w:szCs w:val="24"/>
        </w:rPr>
        <w:t>对</w:t>
      </w:r>
      <w:r w:rsidR="00C33FEA">
        <w:rPr>
          <w:rFonts w:hint="eastAsia"/>
          <w:sz w:val="24"/>
          <w:szCs w:val="24"/>
        </w:rPr>
        <w:t>算法</w:t>
      </w:r>
      <w:r w:rsidR="004904D0">
        <w:rPr>
          <w:rFonts w:hint="eastAsia"/>
          <w:sz w:val="24"/>
          <w:szCs w:val="24"/>
        </w:rPr>
        <w:t>进行改进</w:t>
      </w:r>
      <w:r w:rsidR="00C33FEA">
        <w:rPr>
          <w:rFonts w:hint="eastAsia"/>
          <w:sz w:val="24"/>
          <w:szCs w:val="24"/>
        </w:rPr>
        <w:t>，设计在当前</w:t>
      </w:r>
      <w:proofErr w:type="gramStart"/>
      <w:r w:rsidR="00C33FEA">
        <w:rPr>
          <w:rFonts w:hint="eastAsia"/>
          <w:sz w:val="24"/>
          <w:szCs w:val="24"/>
        </w:rPr>
        <w:t>时间戳将未来</w:t>
      </w:r>
      <w:proofErr w:type="gramEnd"/>
      <w:r w:rsidR="00C33FEA">
        <w:rPr>
          <w:rFonts w:hint="eastAsia"/>
          <w:sz w:val="24"/>
          <w:szCs w:val="24"/>
        </w:rPr>
        <w:t>数小时的订单纳入计算的功能，进一步完成对目标值的优化，获得更优的订单分配方案。</w:t>
      </w:r>
    </w:p>
    <w:p w14:paraId="1EF56BC3" w14:textId="6BBD703C" w:rsidR="003E3CD2" w:rsidRPr="0067373F" w:rsidRDefault="003E3CD2" w:rsidP="00A5464F">
      <w:pPr>
        <w:spacing w:line="360" w:lineRule="auto"/>
        <w:ind w:firstLineChars="200" w:firstLine="480"/>
        <w:jc w:val="center"/>
        <w:rPr>
          <w:color w:val="FF0000"/>
          <w:sz w:val="24"/>
          <w:szCs w:val="24"/>
        </w:rPr>
      </w:pPr>
      <w:r w:rsidRPr="0067373F">
        <w:rPr>
          <w:rFonts w:hint="eastAsia"/>
          <w:color w:val="FF0000"/>
          <w:sz w:val="24"/>
          <w:szCs w:val="24"/>
        </w:rPr>
        <w:t>流程图</w:t>
      </w:r>
      <w:r w:rsidR="007C0743" w:rsidRPr="0067373F">
        <w:rPr>
          <w:rFonts w:hint="eastAsia"/>
          <w:color w:val="FF0000"/>
          <w:sz w:val="24"/>
          <w:szCs w:val="24"/>
        </w:rPr>
        <w:t>（</w:t>
      </w:r>
      <w:r w:rsidR="00C830DC">
        <w:rPr>
          <w:rFonts w:hint="eastAsia"/>
          <w:color w:val="FF0000"/>
          <w:sz w:val="24"/>
          <w:szCs w:val="24"/>
        </w:rPr>
        <w:t>待讨论</w:t>
      </w:r>
      <w:r w:rsidR="007C0743" w:rsidRPr="0067373F">
        <w:rPr>
          <w:rFonts w:hint="eastAsia"/>
          <w:color w:val="FF0000"/>
          <w:sz w:val="24"/>
          <w:szCs w:val="24"/>
        </w:rPr>
        <w:t>）</w:t>
      </w:r>
    </w:p>
    <w:p w14:paraId="345DACBB" w14:textId="6D3DF773" w:rsidR="003E3CD2" w:rsidRDefault="00A5464F" w:rsidP="00A5464F">
      <w:pPr>
        <w:pStyle w:val="aa"/>
        <w:jc w:val="both"/>
      </w:pPr>
      <w:bookmarkStart w:id="5" w:name="_Toc123755045"/>
      <w:r>
        <w:rPr>
          <w:rFonts w:hint="eastAsia"/>
        </w:rPr>
        <w:t>2</w:t>
      </w:r>
      <w:r>
        <w:t>.2</w:t>
      </w:r>
      <w:r>
        <w:rPr>
          <w:rFonts w:hint="eastAsia"/>
        </w:rPr>
        <w:t>问题二的分析</w:t>
      </w:r>
      <w:bookmarkEnd w:id="5"/>
    </w:p>
    <w:p w14:paraId="7D4AD808" w14:textId="26842775" w:rsidR="00A5464F" w:rsidRDefault="00130B50" w:rsidP="00451C2F">
      <w:pPr>
        <w:spacing w:line="360" w:lineRule="auto"/>
        <w:ind w:firstLineChars="200"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问题二需要我们在线上批量派单模式下，设计一个考虑压单的订单分配算法，以固定的频率分配新产生的订单。</w:t>
      </w:r>
      <w:proofErr w:type="gramStart"/>
      <w:r w:rsidR="00A5464F" w:rsidRPr="00A5464F">
        <w:rPr>
          <w:rFonts w:hint="eastAsia"/>
          <w:sz w:val="24"/>
          <w:szCs w:val="28"/>
        </w:rPr>
        <w:t>基于问题</w:t>
      </w:r>
      <w:proofErr w:type="gramEnd"/>
      <w:r w:rsidR="00A5464F" w:rsidRPr="00A5464F">
        <w:rPr>
          <w:rFonts w:hint="eastAsia"/>
          <w:sz w:val="24"/>
          <w:szCs w:val="28"/>
        </w:rPr>
        <w:t>一中已建立的模型，</w:t>
      </w:r>
      <w:r w:rsidR="00E3203A">
        <w:rPr>
          <w:rFonts w:hint="eastAsia"/>
          <w:sz w:val="24"/>
          <w:szCs w:val="28"/>
        </w:rPr>
        <w:t>我们</w:t>
      </w:r>
      <w:r>
        <w:rPr>
          <w:rFonts w:hint="eastAsia"/>
          <w:sz w:val="24"/>
          <w:szCs w:val="28"/>
        </w:rPr>
        <w:t>对其进行修改和完善。</w:t>
      </w:r>
      <w:r w:rsidR="0045203C">
        <w:rPr>
          <w:rFonts w:hint="eastAsia"/>
          <w:sz w:val="24"/>
          <w:szCs w:val="28"/>
        </w:rPr>
        <w:t>为了满足压单的限制条件，我们引入新的约束</w:t>
      </w:r>
      <w:r w:rsidR="00215C0F">
        <w:rPr>
          <w:rFonts w:hint="eastAsia"/>
          <w:sz w:val="24"/>
          <w:szCs w:val="28"/>
        </w:rPr>
        <w:t>，并对当前时间戳的订单赋予不同的优先级。对订单进行预处理后，放入求解器中进行分配。考虑不同的区域分配方案，比对各方案的目标值，逆向递归选出最终决策结果。</w:t>
      </w:r>
    </w:p>
    <w:p w14:paraId="36EA7810" w14:textId="16FB2933" w:rsidR="00215C0F" w:rsidRPr="0067373F" w:rsidRDefault="00215C0F" w:rsidP="00451C2F">
      <w:pPr>
        <w:spacing w:line="360" w:lineRule="auto"/>
        <w:ind w:firstLineChars="200" w:firstLine="480"/>
        <w:jc w:val="center"/>
        <w:rPr>
          <w:color w:val="FF0000"/>
          <w:sz w:val="24"/>
          <w:szCs w:val="28"/>
        </w:rPr>
      </w:pPr>
      <w:r w:rsidRPr="0067373F">
        <w:rPr>
          <w:rFonts w:hint="eastAsia"/>
          <w:color w:val="FF0000"/>
          <w:sz w:val="24"/>
          <w:szCs w:val="28"/>
        </w:rPr>
        <w:t>流程图（</w:t>
      </w:r>
      <w:r w:rsidR="00C830DC">
        <w:rPr>
          <w:rFonts w:hint="eastAsia"/>
          <w:color w:val="FF0000"/>
          <w:sz w:val="24"/>
          <w:szCs w:val="28"/>
        </w:rPr>
        <w:t>待讨论</w:t>
      </w:r>
      <w:r w:rsidRPr="0067373F">
        <w:rPr>
          <w:rFonts w:hint="eastAsia"/>
          <w:color w:val="FF0000"/>
          <w:sz w:val="24"/>
          <w:szCs w:val="28"/>
        </w:rPr>
        <w:t>）</w:t>
      </w:r>
    </w:p>
    <w:p w14:paraId="6A17DE84" w14:textId="49EA976F" w:rsidR="00215C0F" w:rsidRDefault="00451C2F" w:rsidP="00451C2F">
      <w:pPr>
        <w:pStyle w:val="1"/>
        <w:jc w:val="center"/>
      </w:pPr>
      <w:bookmarkStart w:id="6" w:name="_Toc123755046"/>
      <w:r>
        <w:rPr>
          <w:rFonts w:hint="eastAsia"/>
        </w:rPr>
        <w:t>三、模型假设</w:t>
      </w:r>
      <w:bookmarkEnd w:id="6"/>
    </w:p>
    <w:p w14:paraId="47C05F68" w14:textId="2ABB45E8" w:rsidR="00451C2F" w:rsidRDefault="00451C2F" w:rsidP="00451C2F">
      <w:pPr>
        <w:spacing w:line="360" w:lineRule="auto"/>
        <w:rPr>
          <w:sz w:val="24"/>
          <w:szCs w:val="28"/>
        </w:rPr>
      </w:pPr>
      <w:r>
        <w:rPr>
          <w:sz w:val="24"/>
          <w:szCs w:val="28"/>
        </w:rPr>
        <w:t>1.</w:t>
      </w:r>
      <w:r>
        <w:rPr>
          <w:rFonts w:hint="eastAsia"/>
          <w:sz w:val="24"/>
          <w:szCs w:val="28"/>
        </w:rPr>
        <w:t>假设所有订单都要分配一个且只有一个阿姨；</w:t>
      </w:r>
    </w:p>
    <w:p w14:paraId="6D75AAC6" w14:textId="0F048804" w:rsidR="00451C2F" w:rsidRDefault="00451C2F" w:rsidP="00451C2F">
      <w:pPr>
        <w:spacing w:line="360" w:lineRule="auto"/>
        <w:rPr>
          <w:sz w:val="24"/>
          <w:szCs w:val="28"/>
        </w:rPr>
      </w:pPr>
      <w:r>
        <w:rPr>
          <w:rFonts w:hint="eastAsia"/>
          <w:sz w:val="24"/>
          <w:szCs w:val="28"/>
        </w:rPr>
        <w:t>2</w:t>
      </w:r>
      <w:r>
        <w:rPr>
          <w:sz w:val="24"/>
          <w:szCs w:val="28"/>
        </w:rPr>
        <w:t>.</w:t>
      </w:r>
      <w:r>
        <w:rPr>
          <w:rFonts w:hint="eastAsia"/>
          <w:sz w:val="24"/>
          <w:szCs w:val="28"/>
        </w:rPr>
        <w:t>假设每个订单指定的服务开始时间在</w:t>
      </w:r>
      <w:r>
        <w:rPr>
          <w:rFonts w:hint="eastAsia"/>
          <w:sz w:val="24"/>
          <w:szCs w:val="28"/>
        </w:rPr>
        <w:t>[</w:t>
      </w:r>
      <w:r>
        <w:rPr>
          <w:rFonts w:hint="eastAsia"/>
          <w:sz w:val="24"/>
          <w:szCs w:val="28"/>
        </w:rPr>
        <w:t>最早时间，最晚时间</w:t>
      </w:r>
      <w:r>
        <w:rPr>
          <w:sz w:val="24"/>
          <w:szCs w:val="28"/>
        </w:rPr>
        <w:t>]</w:t>
      </w:r>
      <w:r>
        <w:rPr>
          <w:rFonts w:hint="eastAsia"/>
          <w:sz w:val="24"/>
          <w:szCs w:val="28"/>
        </w:rPr>
        <w:t>范围内，且是半点的整数</w:t>
      </w:r>
      <w:proofErr w:type="gramStart"/>
      <w:r>
        <w:rPr>
          <w:rFonts w:hint="eastAsia"/>
          <w:sz w:val="24"/>
          <w:szCs w:val="28"/>
        </w:rPr>
        <w:t>倍</w:t>
      </w:r>
      <w:proofErr w:type="gramEnd"/>
      <w:r>
        <w:rPr>
          <w:rFonts w:hint="eastAsia"/>
          <w:sz w:val="24"/>
          <w:szCs w:val="28"/>
        </w:rPr>
        <w:t>；</w:t>
      </w:r>
    </w:p>
    <w:p w14:paraId="1AACEB0B" w14:textId="3262E47B" w:rsidR="00451C2F" w:rsidRDefault="00451C2F" w:rsidP="00451C2F">
      <w:pPr>
        <w:spacing w:line="360" w:lineRule="auto"/>
        <w:rPr>
          <w:sz w:val="24"/>
          <w:szCs w:val="28"/>
        </w:rPr>
      </w:pPr>
      <w:r>
        <w:rPr>
          <w:sz w:val="24"/>
          <w:szCs w:val="28"/>
        </w:rPr>
        <w:t>3.</w:t>
      </w:r>
      <w:r>
        <w:rPr>
          <w:rFonts w:hint="eastAsia"/>
          <w:sz w:val="24"/>
          <w:szCs w:val="28"/>
        </w:rPr>
        <w:t>假设一个阿姨同时只能服务一个订单；</w:t>
      </w:r>
    </w:p>
    <w:p w14:paraId="16E40D3D" w14:textId="4A2E8AAB" w:rsidR="00451C2F" w:rsidRDefault="00451C2F" w:rsidP="00451C2F">
      <w:pPr>
        <w:spacing w:line="360" w:lineRule="auto"/>
        <w:rPr>
          <w:sz w:val="24"/>
          <w:szCs w:val="28"/>
        </w:rPr>
      </w:pPr>
      <w:r>
        <w:rPr>
          <w:sz w:val="24"/>
          <w:szCs w:val="28"/>
        </w:rPr>
        <w:lastRenderedPageBreak/>
        <w:t>4.</w:t>
      </w:r>
      <w:r>
        <w:rPr>
          <w:rFonts w:hint="eastAsia"/>
          <w:sz w:val="24"/>
          <w:szCs w:val="28"/>
        </w:rPr>
        <w:t>假设阿姨需要在订单的服务开始时间之前到达客户位置；</w:t>
      </w:r>
    </w:p>
    <w:p w14:paraId="768AA1BA" w14:textId="4433FF8E" w:rsidR="00451C2F" w:rsidRDefault="00451C2F" w:rsidP="00451C2F">
      <w:pPr>
        <w:spacing w:line="360" w:lineRule="auto"/>
        <w:rPr>
          <w:sz w:val="24"/>
          <w:szCs w:val="28"/>
        </w:rPr>
      </w:pPr>
      <w:r>
        <w:rPr>
          <w:rFonts w:hint="eastAsia"/>
          <w:sz w:val="24"/>
          <w:szCs w:val="28"/>
        </w:rPr>
        <w:t>5</w:t>
      </w:r>
      <w:r>
        <w:rPr>
          <w:sz w:val="24"/>
          <w:szCs w:val="28"/>
        </w:rPr>
        <w:t>.</w:t>
      </w:r>
      <w:r>
        <w:rPr>
          <w:rFonts w:hint="eastAsia"/>
          <w:sz w:val="24"/>
          <w:szCs w:val="28"/>
        </w:rPr>
        <w:t>假设阿姨每天开始任务时须从初始点位置出发；</w:t>
      </w:r>
    </w:p>
    <w:p w14:paraId="19DFC6FA" w14:textId="733A5C13" w:rsidR="00451C2F" w:rsidRDefault="00451C2F" w:rsidP="00451C2F">
      <w:pPr>
        <w:spacing w:line="360" w:lineRule="auto"/>
        <w:rPr>
          <w:sz w:val="24"/>
          <w:szCs w:val="28"/>
        </w:rPr>
      </w:pPr>
      <w:r>
        <w:rPr>
          <w:rFonts w:hint="eastAsia"/>
          <w:sz w:val="24"/>
          <w:szCs w:val="28"/>
        </w:rPr>
        <w:t>6</w:t>
      </w:r>
      <w:r>
        <w:rPr>
          <w:sz w:val="24"/>
          <w:szCs w:val="28"/>
        </w:rPr>
        <w:t>.</w:t>
      </w:r>
      <w:r>
        <w:rPr>
          <w:rFonts w:hint="eastAsia"/>
          <w:sz w:val="24"/>
          <w:szCs w:val="28"/>
        </w:rPr>
        <w:t>假设任意两点的距离均为欧氏距离；</w:t>
      </w:r>
    </w:p>
    <w:p w14:paraId="20EB39DE" w14:textId="16439770" w:rsidR="00451C2F" w:rsidRDefault="00451C2F" w:rsidP="00451C2F">
      <w:pPr>
        <w:spacing w:line="360" w:lineRule="auto"/>
        <w:rPr>
          <w:sz w:val="24"/>
          <w:szCs w:val="28"/>
        </w:rPr>
      </w:pPr>
      <w:r>
        <w:rPr>
          <w:rFonts w:hint="eastAsia"/>
          <w:sz w:val="24"/>
          <w:szCs w:val="28"/>
        </w:rPr>
        <w:t>7</w:t>
      </w:r>
      <w:r>
        <w:rPr>
          <w:sz w:val="24"/>
          <w:szCs w:val="28"/>
        </w:rPr>
        <w:t>.</w:t>
      </w:r>
      <w:r>
        <w:rPr>
          <w:rFonts w:hint="eastAsia"/>
          <w:sz w:val="24"/>
          <w:szCs w:val="28"/>
        </w:rPr>
        <w:t>假设保洁阿姨的行驶速度为恒定的</w:t>
      </w:r>
      <w:r>
        <w:rPr>
          <w:rFonts w:hint="eastAsia"/>
          <w:sz w:val="24"/>
          <w:szCs w:val="28"/>
        </w:rPr>
        <w:t>1</w:t>
      </w:r>
      <w:r>
        <w:rPr>
          <w:sz w:val="24"/>
          <w:szCs w:val="28"/>
        </w:rPr>
        <w:t>5</w:t>
      </w:r>
      <w:r>
        <w:rPr>
          <w:rFonts w:hint="eastAsia"/>
          <w:sz w:val="24"/>
          <w:szCs w:val="28"/>
        </w:rPr>
        <w:t>千米</w:t>
      </w:r>
      <w:r>
        <w:rPr>
          <w:rFonts w:hint="eastAsia"/>
          <w:sz w:val="24"/>
          <w:szCs w:val="28"/>
        </w:rPr>
        <w:t>/</w:t>
      </w:r>
      <w:r>
        <w:rPr>
          <w:rFonts w:hint="eastAsia"/>
          <w:sz w:val="24"/>
          <w:szCs w:val="28"/>
        </w:rPr>
        <w:t>小时。</w:t>
      </w:r>
    </w:p>
    <w:p w14:paraId="3A1573DD" w14:textId="4B92633B" w:rsidR="00451C2F" w:rsidRDefault="00451C2F" w:rsidP="00451C2F">
      <w:pPr>
        <w:pStyle w:val="1"/>
        <w:jc w:val="center"/>
      </w:pPr>
      <w:bookmarkStart w:id="7" w:name="_Toc123755047"/>
      <w:r>
        <w:rPr>
          <w:rFonts w:hint="eastAsia"/>
        </w:rPr>
        <w:t>四、符号说明</w:t>
      </w:r>
      <w:bookmarkEnd w:id="7"/>
    </w:p>
    <w:p w14:paraId="3BC6236C" w14:textId="6426E32F" w:rsidR="001A5746" w:rsidRPr="001A5746" w:rsidRDefault="001A5746" w:rsidP="001A5746">
      <w:pPr>
        <w:pStyle w:val="af2"/>
        <w:keepNext/>
        <w:jc w:val="center"/>
        <w:rPr>
          <w:rFonts w:ascii="黑体" w:hAnsi="黑体"/>
          <w:b/>
          <w:bCs/>
          <w:sz w:val="21"/>
          <w:szCs w:val="21"/>
        </w:rPr>
      </w:pPr>
      <w:r w:rsidRPr="001A5746">
        <w:rPr>
          <w:rFonts w:ascii="黑体" w:hAnsi="黑体" w:hint="eastAsia"/>
          <w:b/>
          <w:bCs/>
          <w:sz w:val="21"/>
          <w:szCs w:val="21"/>
        </w:rPr>
        <w:t>表1</w:t>
      </w:r>
      <w:r w:rsidRPr="001A5746">
        <w:rPr>
          <w:rFonts w:ascii="黑体" w:hAnsi="黑体"/>
          <w:b/>
          <w:bCs/>
          <w:sz w:val="21"/>
          <w:szCs w:val="21"/>
        </w:rPr>
        <w:t xml:space="preserve"> </w:t>
      </w:r>
      <w:r w:rsidRPr="001A5746">
        <w:rPr>
          <w:rFonts w:ascii="黑体" w:hAnsi="黑体" w:hint="eastAsia"/>
          <w:b/>
          <w:bCs/>
          <w:sz w:val="21"/>
          <w:szCs w:val="21"/>
        </w:rPr>
        <w:t>符号和变量说明表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2436"/>
        <w:gridCol w:w="6591"/>
      </w:tblGrid>
      <w:tr w:rsidR="00907819" w14:paraId="7C7ECA08" w14:textId="77777777" w:rsidTr="00F21DD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97"/>
        </w:trPr>
        <w:tc>
          <w:tcPr>
            <w:tcW w:w="2436" w:type="dxa"/>
          </w:tcPr>
          <w:p w14:paraId="0B0730C1" w14:textId="14A85487" w:rsidR="00907819" w:rsidRPr="00907819" w:rsidRDefault="00907819" w:rsidP="00907819">
            <w:pPr>
              <w:jc w:val="center"/>
              <w:rPr>
                <w:b w:val="0"/>
                <w:bCs/>
              </w:rPr>
            </w:pPr>
            <w:r w:rsidRPr="00907819">
              <w:rPr>
                <w:rFonts w:hint="eastAsia"/>
                <w:b w:val="0"/>
                <w:bCs/>
                <w:sz w:val="24"/>
                <w:szCs w:val="28"/>
              </w:rPr>
              <w:t>符号</w:t>
            </w:r>
          </w:p>
        </w:tc>
        <w:tc>
          <w:tcPr>
            <w:tcW w:w="6591" w:type="dxa"/>
          </w:tcPr>
          <w:p w14:paraId="2DE61FA0" w14:textId="19373EAA" w:rsidR="00907819" w:rsidRPr="00907819" w:rsidRDefault="00907819" w:rsidP="00D8153B">
            <w:pPr>
              <w:jc w:val="center"/>
              <w:rPr>
                <w:b w:val="0"/>
                <w:bCs/>
              </w:rPr>
            </w:pPr>
            <w:r w:rsidRPr="00907819">
              <w:rPr>
                <w:rFonts w:hint="eastAsia"/>
                <w:b w:val="0"/>
                <w:bCs/>
                <w:sz w:val="24"/>
                <w:szCs w:val="28"/>
              </w:rPr>
              <w:t>符号说明</w:t>
            </w:r>
          </w:p>
        </w:tc>
      </w:tr>
      <w:tr w:rsidR="00B74850" w14:paraId="6E2B18C5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3691A18B" w14:textId="77777777" w:rsidR="00B74850" w:rsidRDefault="00B74850" w:rsidP="00A7068E">
            <w:pPr>
              <w:jc w:val="center"/>
            </w:pPr>
            <w:r w:rsidRPr="00102F70">
              <w:rPr>
                <w:rFonts w:ascii="Calibri" w:hAnsi="Calibri" w:cs="Times New Roman"/>
                <w:position w:val="-6"/>
              </w:rPr>
              <w:object w:dxaOrig="139" w:dyaOrig="240" w14:anchorId="2C3C92C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589" type="#_x0000_t75" style="width:7pt;height:12pt" o:ole="">
                  <v:imagedata r:id="rId10" o:title=""/>
                </v:shape>
                <o:OLEObject Type="Embed" ProgID="Equation.DSMT4" ShapeID="_x0000_i1589" DrawAspect="Content" ObjectID="_1734371961" r:id="rId11"/>
              </w:object>
            </w:r>
            <w:r w:rsidRPr="00102F70">
              <w:rPr>
                <w:rFonts w:ascii="Calibri" w:hAnsi="Calibri" w:cs="Times New Roman"/>
                <w:position w:val="-10"/>
              </w:rPr>
              <w:object w:dxaOrig="1100" w:dyaOrig="320" w14:anchorId="2AD7DEF8">
                <v:shape id="_x0000_i1590" type="#_x0000_t75" style="width:55pt;height:16.5pt" o:ole="">
                  <v:imagedata r:id="rId12" o:title=""/>
                </v:shape>
                <o:OLEObject Type="Embed" ProgID="Equation.DSMT4" ShapeID="_x0000_i1590" DrawAspect="Content" ObjectID="_1734371962" r:id="rId13"/>
              </w:object>
            </w:r>
          </w:p>
        </w:tc>
        <w:tc>
          <w:tcPr>
            <w:tcW w:w="6591" w:type="dxa"/>
            <w:vAlign w:val="center"/>
          </w:tcPr>
          <w:p w14:paraId="0BEF15FC" w14:textId="77777777" w:rsidR="00B74850" w:rsidRDefault="00B74850" w:rsidP="00A7068E">
            <w:pPr>
              <w:jc w:val="center"/>
            </w:pPr>
            <w:r>
              <w:rPr>
                <w:rFonts w:hint="eastAsia"/>
              </w:rPr>
              <w:t>当前时刻</w:t>
            </w:r>
          </w:p>
        </w:tc>
      </w:tr>
      <w:tr w:rsidR="00E45A24" w14:paraId="2859EE8B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749E7FC7" w14:textId="17C8260B" w:rsidR="00E45A24" w:rsidRPr="00102F70" w:rsidRDefault="00E45A24" w:rsidP="0067373F">
            <w:pPr>
              <w:jc w:val="center"/>
            </w:pPr>
            <w:r w:rsidRPr="00FD74BA">
              <w:rPr>
                <w:rFonts w:ascii="Calibri" w:hAnsi="Calibri" w:cs="Times New Roman"/>
                <w:position w:val="-12"/>
              </w:rPr>
              <w:object w:dxaOrig="1660" w:dyaOrig="360" w14:anchorId="00F37B27">
                <v:shape id="_x0000_i1591" type="#_x0000_t75" style="width:83pt;height:18pt" o:ole="">
                  <v:imagedata r:id="rId14" o:title=""/>
                </v:shape>
                <o:OLEObject Type="Embed" ProgID="Equation.DSMT4" ShapeID="_x0000_i1591" DrawAspect="Content" ObjectID="_1734371963" r:id="rId15"/>
              </w:object>
            </w:r>
          </w:p>
        </w:tc>
        <w:tc>
          <w:tcPr>
            <w:tcW w:w="6591" w:type="dxa"/>
            <w:vAlign w:val="center"/>
          </w:tcPr>
          <w:p w14:paraId="7F98EA1A" w14:textId="07A165B6" w:rsidR="00E45A24" w:rsidRDefault="00E45A24" w:rsidP="0067373F">
            <w:pPr>
              <w:jc w:val="center"/>
            </w:pPr>
            <w:r>
              <w:rPr>
                <w:rFonts w:hint="eastAsia"/>
              </w:rPr>
              <w:t>阿姨编号，阿姨的唯一标识</w:t>
            </w:r>
          </w:p>
        </w:tc>
      </w:tr>
      <w:tr w:rsidR="00E45A24" w14:paraId="088E6C7D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3EFFE0A5" w14:textId="08BD3BE1" w:rsidR="00E45A24" w:rsidRDefault="00E45A24" w:rsidP="0067373F">
            <w:pPr>
              <w:jc w:val="center"/>
            </w:pPr>
            <w:r w:rsidRPr="00FD74BA">
              <w:rPr>
                <w:rFonts w:ascii="Calibri" w:hAnsi="Calibri" w:cs="Times New Roman"/>
                <w:position w:val="-12"/>
              </w:rPr>
              <w:object w:dxaOrig="1640" w:dyaOrig="360" w14:anchorId="2E763ADF">
                <v:shape id="_x0000_i1592" type="#_x0000_t75" style="width:82pt;height:18pt" o:ole="">
                  <v:imagedata r:id="rId16" o:title=""/>
                </v:shape>
                <o:OLEObject Type="Embed" ProgID="Equation.DSMT4" ShapeID="_x0000_i1592" DrawAspect="Content" ObjectID="_1734371964" r:id="rId17"/>
              </w:object>
            </w:r>
          </w:p>
        </w:tc>
        <w:tc>
          <w:tcPr>
            <w:tcW w:w="6591" w:type="dxa"/>
            <w:vAlign w:val="center"/>
          </w:tcPr>
          <w:p w14:paraId="7959E40B" w14:textId="4027AFEC" w:rsidR="00E45A24" w:rsidRDefault="00E45A24" w:rsidP="0067373F">
            <w:pPr>
              <w:jc w:val="center"/>
            </w:pPr>
            <w:r>
              <w:rPr>
                <w:rFonts w:hint="eastAsia"/>
              </w:rPr>
              <w:t>订单编号，订单的唯一标识</w:t>
            </w:r>
          </w:p>
        </w:tc>
      </w:tr>
      <w:tr w:rsidR="00907819" w14:paraId="56539923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27198D05" w14:textId="79287522" w:rsidR="00907819" w:rsidRPr="00907819" w:rsidRDefault="00B433F5" w:rsidP="0067373F">
            <w:pPr>
              <w:jc w:val="center"/>
              <w:rPr>
                <w:sz w:val="24"/>
                <w:szCs w:val="28"/>
              </w:rPr>
            </w:pPr>
            <w:r w:rsidRPr="00FD74BA">
              <w:rPr>
                <w:rFonts w:ascii="Calibri" w:hAnsi="Calibri" w:cs="Times New Roman"/>
                <w:position w:val="-12"/>
              </w:rPr>
              <w:object w:dxaOrig="1240" w:dyaOrig="360" w14:anchorId="6B2B59FF">
                <v:shape id="_x0000_i1593" type="#_x0000_t75" style="width:62pt;height:18pt" o:ole="">
                  <v:imagedata r:id="rId18" o:title=""/>
                </v:shape>
                <o:OLEObject Type="Embed" ProgID="Equation.DSMT4" ShapeID="_x0000_i1593" DrawAspect="Content" ObjectID="_1734371965" r:id="rId19"/>
              </w:object>
            </w:r>
          </w:p>
        </w:tc>
        <w:tc>
          <w:tcPr>
            <w:tcW w:w="6591" w:type="dxa"/>
            <w:vAlign w:val="center"/>
          </w:tcPr>
          <w:p w14:paraId="1A43B2E3" w14:textId="4CDDF4F9" w:rsidR="00907819" w:rsidRDefault="00B433F5" w:rsidP="0067373F">
            <w:pPr>
              <w:jc w:val="center"/>
            </w:pPr>
            <w:r w:rsidRPr="00FD74BA">
              <w:rPr>
                <w:rFonts w:ascii="Calibri" w:hAnsi="Calibri" w:cs="Times New Roman"/>
                <w:position w:val="-6"/>
              </w:rPr>
              <w:object w:dxaOrig="139" w:dyaOrig="240" w14:anchorId="6A2A5112">
                <v:shape id="_x0000_i1594" type="#_x0000_t75" style="width:7pt;height:12pt" o:ole="">
                  <v:imagedata r:id="rId20" o:title=""/>
                </v:shape>
                <o:OLEObject Type="Embed" ProgID="Equation.DSMT4" ShapeID="_x0000_i1594" DrawAspect="Content" ObjectID="_1734371966" r:id="rId21"/>
              </w:object>
            </w:r>
            <w:r>
              <w:rPr>
                <w:rFonts w:hint="eastAsia"/>
              </w:rPr>
              <w:t>时刻的</w:t>
            </w:r>
            <w:r w:rsidR="00A91E69">
              <w:rPr>
                <w:rFonts w:hint="eastAsia"/>
              </w:rPr>
              <w:t>距离判断矩阵</w:t>
            </w:r>
          </w:p>
        </w:tc>
      </w:tr>
      <w:tr w:rsidR="00B74850" w14:paraId="3A4FB52E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549EE5D5" w14:textId="3E70994E" w:rsidR="00B74850" w:rsidRPr="00102F70" w:rsidRDefault="00B74850" w:rsidP="0067373F">
            <w:pPr>
              <w:jc w:val="center"/>
            </w:pPr>
            <w:r w:rsidRPr="00FD74BA">
              <w:rPr>
                <w:rFonts w:ascii="Calibri" w:hAnsi="Calibri" w:cs="Times New Roman"/>
                <w:position w:val="-14"/>
              </w:rPr>
              <w:object w:dxaOrig="620" w:dyaOrig="380" w14:anchorId="764133E4">
                <v:shape id="_x0000_i1595" type="#_x0000_t75" style="width:31.5pt;height:19pt" o:ole="">
                  <v:imagedata r:id="rId22" o:title=""/>
                </v:shape>
                <o:OLEObject Type="Embed" ProgID="Equation.DSMT4" ShapeID="_x0000_i1595" DrawAspect="Content" ObjectID="_1734371967" r:id="rId23"/>
              </w:object>
            </w:r>
          </w:p>
        </w:tc>
        <w:tc>
          <w:tcPr>
            <w:tcW w:w="6591" w:type="dxa"/>
            <w:vAlign w:val="center"/>
          </w:tcPr>
          <w:p w14:paraId="6EE3F58B" w14:textId="1A8BF268" w:rsidR="00B74850" w:rsidRDefault="00B74850" w:rsidP="0067373F">
            <w:pPr>
              <w:jc w:val="center"/>
            </w:pPr>
            <w:r>
              <w:rPr>
                <w:rFonts w:hint="eastAsia"/>
              </w:rPr>
              <w:t>距离判断矩阵元，阿姨能够在服务时间区间内到达则置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，反之置</w:t>
            </w:r>
            <w:r>
              <w:rPr>
                <w:rFonts w:hint="eastAsia"/>
              </w:rPr>
              <w:t>0</w:t>
            </w:r>
          </w:p>
        </w:tc>
      </w:tr>
      <w:tr w:rsidR="00E45A24" w14:paraId="2CE8D9E0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1DBFA3F0" w14:textId="0E3F33D4" w:rsidR="00E45A24" w:rsidRPr="00102F70" w:rsidRDefault="00B433F5" w:rsidP="0067373F">
            <w:pPr>
              <w:jc w:val="center"/>
            </w:pPr>
            <w:r w:rsidRPr="00FD74BA">
              <w:rPr>
                <w:rFonts w:ascii="Calibri" w:hAnsi="Calibri" w:cs="Times New Roman"/>
                <w:position w:val="-12"/>
              </w:rPr>
              <w:object w:dxaOrig="1560" w:dyaOrig="360" w14:anchorId="2044E62E">
                <v:shape id="_x0000_i1596" type="#_x0000_t75" style="width:78pt;height:18pt" o:ole="">
                  <v:imagedata r:id="rId24" o:title=""/>
                </v:shape>
                <o:OLEObject Type="Embed" ProgID="Equation.DSMT4" ShapeID="_x0000_i1596" DrawAspect="Content" ObjectID="_1734371968" r:id="rId25"/>
              </w:object>
            </w:r>
          </w:p>
        </w:tc>
        <w:tc>
          <w:tcPr>
            <w:tcW w:w="6591" w:type="dxa"/>
            <w:vAlign w:val="center"/>
          </w:tcPr>
          <w:p w14:paraId="5C00FCA3" w14:textId="2B1923D7" w:rsidR="00E45A24" w:rsidRDefault="00B433F5" w:rsidP="0067373F">
            <w:pPr>
              <w:jc w:val="center"/>
            </w:pPr>
            <w:r w:rsidRPr="00FD74BA">
              <w:rPr>
                <w:rFonts w:ascii="Calibri" w:hAnsi="Calibri" w:cs="Times New Roman"/>
                <w:position w:val="-6"/>
              </w:rPr>
              <w:object w:dxaOrig="139" w:dyaOrig="240" w14:anchorId="5D65801E">
                <v:shape id="_x0000_i1597" type="#_x0000_t75" style="width:7pt;height:12pt" o:ole="">
                  <v:imagedata r:id="rId26" o:title=""/>
                </v:shape>
                <o:OLEObject Type="Embed" ProgID="Equation.DSMT4" ShapeID="_x0000_i1597" DrawAspect="Content" ObjectID="_1734371969" r:id="rId27"/>
              </w:object>
            </w:r>
            <w:r>
              <w:rPr>
                <w:rFonts w:hint="eastAsia"/>
              </w:rPr>
              <w:t>时刻的</w:t>
            </w:r>
            <w:r w:rsidR="00E45A24">
              <w:rPr>
                <w:rFonts w:hint="eastAsia"/>
              </w:rPr>
              <w:t>订单分配矩阵</w:t>
            </w:r>
          </w:p>
        </w:tc>
      </w:tr>
      <w:tr w:rsidR="00B74850" w14:paraId="07DE1AED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20CAB6B3" w14:textId="0467F836" w:rsidR="00B74850" w:rsidRDefault="00B74850" w:rsidP="00B74850">
            <w:pPr>
              <w:jc w:val="center"/>
            </w:pPr>
            <w:r w:rsidRPr="00FD74BA">
              <w:rPr>
                <w:rFonts w:ascii="Calibri" w:hAnsi="Calibri" w:cs="Times New Roman"/>
                <w:position w:val="-14"/>
              </w:rPr>
              <w:object w:dxaOrig="960" w:dyaOrig="380" w14:anchorId="4C76CB74">
                <v:shape id="_x0000_i1632" type="#_x0000_t75" style="width:48pt;height:19pt" o:ole="">
                  <v:imagedata r:id="rId28" o:title=""/>
                </v:shape>
                <o:OLEObject Type="Embed" ProgID="Equation.DSMT4" ShapeID="_x0000_i1632" DrawAspect="Content" ObjectID="_1734371970" r:id="rId29"/>
              </w:object>
            </w:r>
          </w:p>
        </w:tc>
        <w:tc>
          <w:tcPr>
            <w:tcW w:w="6591" w:type="dxa"/>
            <w:vAlign w:val="center"/>
          </w:tcPr>
          <w:p w14:paraId="1BCFA448" w14:textId="6C3299E6" w:rsidR="00B74850" w:rsidRDefault="00B74850" w:rsidP="00B74850">
            <w:pPr>
              <w:jc w:val="center"/>
            </w:pPr>
            <w:r>
              <w:rPr>
                <w:rFonts w:hint="eastAsia"/>
              </w:rPr>
              <w:t>订单分配矩阵元，订单</w:t>
            </w:r>
            <w:r w:rsidRPr="00FD74BA">
              <w:rPr>
                <w:rFonts w:ascii="Calibri" w:hAnsi="Calibri" w:cs="Times New Roman"/>
                <w:position w:val="-12"/>
              </w:rPr>
              <w:object w:dxaOrig="260" w:dyaOrig="360" w14:anchorId="06A6A931">
                <v:shape id="_x0000_i1598" type="#_x0000_t75" style="width:13pt;height:18pt" o:ole="">
                  <v:imagedata r:id="rId30" o:title=""/>
                </v:shape>
                <o:OLEObject Type="Embed" ProgID="Equation.DSMT4" ShapeID="_x0000_i1598" DrawAspect="Content" ObjectID="_1734371971" r:id="rId31"/>
              </w:object>
            </w:r>
            <w:r>
              <w:rPr>
                <w:rFonts w:hint="eastAsia"/>
              </w:rPr>
              <w:t>分配给阿姨</w:t>
            </w:r>
            <w:r w:rsidRPr="00FD74BA">
              <w:rPr>
                <w:rFonts w:ascii="Calibri" w:hAnsi="Calibri" w:cs="Times New Roman"/>
                <w:position w:val="-12"/>
              </w:rPr>
              <w:object w:dxaOrig="279" w:dyaOrig="360" w14:anchorId="13F65549">
                <v:shape id="_x0000_i1599" type="#_x0000_t75" style="width:14pt;height:18pt" o:ole="">
                  <v:imagedata r:id="rId32" o:title=""/>
                </v:shape>
                <o:OLEObject Type="Embed" ProgID="Equation.DSMT4" ShapeID="_x0000_i1599" DrawAspect="Content" ObjectID="_1734371972" r:id="rId33"/>
              </w:object>
            </w:r>
            <w:r>
              <w:rPr>
                <w:rFonts w:hint="eastAsia"/>
              </w:rPr>
              <w:t>则置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，反之置</w:t>
            </w:r>
            <w:r>
              <w:rPr>
                <w:rFonts w:hint="eastAsia"/>
              </w:rPr>
              <w:t>0</w:t>
            </w:r>
          </w:p>
        </w:tc>
      </w:tr>
      <w:tr w:rsidR="00F21DD7" w14:paraId="1DFBBC33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76866AAD" w14:textId="6848A20E" w:rsidR="00F21DD7" w:rsidRPr="00FD74BA" w:rsidRDefault="00F21DD7" w:rsidP="00B74850">
            <w:pPr>
              <w:jc w:val="center"/>
            </w:pPr>
            <w:r w:rsidRPr="00FC2995">
              <w:rPr>
                <w:position w:val="-10"/>
              </w:rPr>
              <w:object w:dxaOrig="2220" w:dyaOrig="320" w14:anchorId="519550C6">
                <v:shape id="_x0000_i1633" type="#_x0000_t75" style="width:111pt;height:16pt" o:ole="">
                  <v:imagedata r:id="rId34" o:title=""/>
                </v:shape>
                <o:OLEObject Type="Embed" ProgID="Equation.DSMT4" ShapeID="_x0000_i1633" DrawAspect="Content" ObjectID="_1734371973" r:id="rId35"/>
              </w:object>
            </w:r>
          </w:p>
        </w:tc>
        <w:tc>
          <w:tcPr>
            <w:tcW w:w="6591" w:type="dxa"/>
            <w:vAlign w:val="center"/>
          </w:tcPr>
          <w:p w14:paraId="1DB759C6" w14:textId="570F02E1" w:rsidR="00F21DD7" w:rsidRDefault="00F21DD7" w:rsidP="00B7485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优质阿姨矩阵</w:t>
            </w:r>
          </w:p>
        </w:tc>
      </w:tr>
      <w:tr w:rsidR="00F21DD7" w14:paraId="2EAF8E41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44152F1E" w14:textId="26B78207" w:rsidR="00F21DD7" w:rsidRDefault="00F21DD7" w:rsidP="00B74850">
            <w:pPr>
              <w:jc w:val="center"/>
            </w:pPr>
            <w:r w:rsidRPr="00FC2995">
              <w:rPr>
                <w:position w:val="-14"/>
              </w:rPr>
              <w:object w:dxaOrig="460" w:dyaOrig="380" w14:anchorId="7A8DA31D">
                <v:shape id="_x0000_i1634" type="#_x0000_t75" style="width:23pt;height:19pt" o:ole="">
                  <v:imagedata r:id="rId36" o:title=""/>
                </v:shape>
                <o:OLEObject Type="Embed" ProgID="Equation.DSMT4" ShapeID="_x0000_i1634" DrawAspect="Content" ObjectID="_1734371974" r:id="rId37"/>
              </w:object>
            </w:r>
          </w:p>
        </w:tc>
        <w:tc>
          <w:tcPr>
            <w:tcW w:w="6591" w:type="dxa"/>
            <w:vAlign w:val="center"/>
          </w:tcPr>
          <w:p w14:paraId="7BBD77F3" w14:textId="60E3CB59" w:rsidR="00F21DD7" w:rsidRDefault="00F21DD7" w:rsidP="00B7485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优质阿姨矩阵元，阿姨</w:t>
            </w:r>
            <w:r w:rsidRPr="00FC2995">
              <w:rPr>
                <w:position w:val="-12"/>
              </w:rPr>
              <w:object w:dxaOrig="279" w:dyaOrig="360" w14:anchorId="2DA1DBBE">
                <v:shape id="_x0000_i1635" type="#_x0000_t75" style="width:14pt;height:18pt" o:ole="">
                  <v:imagedata r:id="rId38" o:title=""/>
                </v:shape>
                <o:OLEObject Type="Embed" ProgID="Equation.DSMT4" ShapeID="_x0000_i1635" DrawAspect="Content" ObjectID="_1734371975" r:id="rId39"/>
              </w:object>
            </w:r>
            <w:r>
              <w:rPr>
                <w:rFonts w:hint="eastAsia"/>
              </w:rPr>
              <w:t>被定义为优质阿姨置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，反之置</w:t>
            </w:r>
            <w:r>
              <w:rPr>
                <w:rFonts w:hint="eastAsia"/>
              </w:rPr>
              <w:t>0</w:t>
            </w:r>
          </w:p>
        </w:tc>
      </w:tr>
      <w:tr w:rsidR="00B74850" w14:paraId="4E84D929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6026C2E8" w14:textId="20CC768B" w:rsidR="00B74850" w:rsidRDefault="00B74850" w:rsidP="00B74850">
            <w:pPr>
              <w:jc w:val="center"/>
            </w:pPr>
            <w:r w:rsidRPr="00102F70">
              <w:rPr>
                <w:rFonts w:ascii="Calibri" w:hAnsi="Calibri" w:cs="Times New Roman"/>
                <w:position w:val="-12"/>
              </w:rPr>
              <w:object w:dxaOrig="260" w:dyaOrig="360" w14:anchorId="6FC96272">
                <v:shape id="_x0000_i1600" type="#_x0000_t75" style="width:13pt;height:18pt" o:ole="">
                  <v:imagedata r:id="rId40" o:title=""/>
                </v:shape>
                <o:OLEObject Type="Embed" ProgID="Equation.DSMT4" ShapeID="_x0000_i1600" DrawAspect="Content" ObjectID="_1734371976" r:id="rId41"/>
              </w:object>
            </w:r>
            <w:r w:rsidRPr="00102F70">
              <w:rPr>
                <w:rFonts w:ascii="Calibri" w:hAnsi="Calibri" w:cs="Times New Roman"/>
                <w:position w:val="-8"/>
              </w:rPr>
              <w:object w:dxaOrig="760" w:dyaOrig="320" w14:anchorId="6E8288F1">
                <v:shape id="_x0000_i1601" type="#_x0000_t75" style="width:38pt;height:16.5pt" o:ole="">
                  <v:imagedata r:id="rId42" o:title=""/>
                </v:shape>
                <o:OLEObject Type="Embed" ProgID="Equation.DSMT4" ShapeID="_x0000_i1601" DrawAspect="Content" ObjectID="_1734371977" r:id="rId43"/>
              </w:object>
            </w:r>
          </w:p>
        </w:tc>
        <w:tc>
          <w:tcPr>
            <w:tcW w:w="6591" w:type="dxa"/>
            <w:vAlign w:val="center"/>
          </w:tcPr>
          <w:p w14:paraId="4A102D66" w14:textId="74AF3E5F" w:rsidR="00B74850" w:rsidRDefault="00B74850" w:rsidP="00B74850">
            <w:pPr>
              <w:jc w:val="center"/>
            </w:pPr>
            <w:r>
              <w:rPr>
                <w:rFonts w:hint="eastAsia"/>
              </w:rPr>
              <w:t>地图区域横坐标，表示第</w:t>
            </w:r>
            <w:r w:rsidRPr="00102F70">
              <w:rPr>
                <w:rFonts w:ascii="Calibri" w:hAnsi="Calibri" w:cs="Times New Roman"/>
                <w:position w:val="-4"/>
              </w:rPr>
              <w:object w:dxaOrig="200" w:dyaOrig="200" w14:anchorId="494A4098">
                <v:shape id="_x0000_i1602" type="#_x0000_t75" style="width:10pt;height:10pt" o:ole="">
                  <v:imagedata r:id="rId44" o:title=""/>
                </v:shape>
                <o:OLEObject Type="Embed" ProgID="Equation.DSMT4" ShapeID="_x0000_i1602" DrawAspect="Content" ObjectID="_1734371978" r:id="rId45"/>
              </w:object>
            </w:r>
            <w:r>
              <w:rPr>
                <w:rFonts w:hint="eastAsia"/>
              </w:rPr>
              <w:t>行的区域</w:t>
            </w:r>
          </w:p>
        </w:tc>
      </w:tr>
      <w:tr w:rsidR="00B74850" w14:paraId="421EBF24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598BE5CA" w14:textId="68FD9DA6" w:rsidR="00B74850" w:rsidRDefault="00B74850" w:rsidP="00B74850">
            <w:pPr>
              <w:jc w:val="center"/>
            </w:pPr>
            <w:r w:rsidRPr="00102F70">
              <w:rPr>
                <w:rFonts w:ascii="Calibri" w:hAnsi="Calibri" w:cs="Times New Roman"/>
                <w:position w:val="-14"/>
              </w:rPr>
              <w:object w:dxaOrig="279" w:dyaOrig="380" w14:anchorId="516AAF31">
                <v:shape id="_x0000_i1603" type="#_x0000_t75" style="width:14pt;height:19pt" o:ole="">
                  <v:imagedata r:id="rId46" o:title=""/>
                </v:shape>
                <o:OLEObject Type="Embed" ProgID="Equation.DSMT4" ShapeID="_x0000_i1603" DrawAspect="Content" ObjectID="_1734371979" r:id="rId47"/>
              </w:object>
            </w:r>
            <w:r w:rsidRPr="00102F70">
              <w:rPr>
                <w:rFonts w:ascii="Calibri" w:hAnsi="Calibri" w:cs="Times New Roman"/>
                <w:position w:val="-8"/>
              </w:rPr>
              <w:object w:dxaOrig="700" w:dyaOrig="320" w14:anchorId="2E575FA9">
                <v:shape id="_x0000_i1604" type="#_x0000_t75" style="width:35pt;height:16.5pt" o:ole="">
                  <v:imagedata r:id="rId48" o:title=""/>
                </v:shape>
                <o:OLEObject Type="Embed" ProgID="Equation.DSMT4" ShapeID="_x0000_i1604" DrawAspect="Content" ObjectID="_1734371980" r:id="rId49"/>
              </w:object>
            </w:r>
          </w:p>
        </w:tc>
        <w:tc>
          <w:tcPr>
            <w:tcW w:w="6591" w:type="dxa"/>
            <w:vAlign w:val="center"/>
          </w:tcPr>
          <w:p w14:paraId="66FB65CD" w14:textId="27FFCCEF" w:rsidR="00B74850" w:rsidRDefault="00B74850" w:rsidP="00B74850">
            <w:pPr>
              <w:jc w:val="center"/>
            </w:pPr>
            <w:r>
              <w:rPr>
                <w:rFonts w:hint="eastAsia"/>
              </w:rPr>
              <w:t>地图区域纵坐标，表示第</w:t>
            </w:r>
            <w:r w:rsidRPr="00102F70">
              <w:rPr>
                <w:rFonts w:ascii="Calibri" w:hAnsi="Calibri" w:cs="Times New Roman"/>
                <w:position w:val="-8"/>
              </w:rPr>
              <w:object w:dxaOrig="200" w:dyaOrig="240" w14:anchorId="075A2905">
                <v:shape id="_x0000_i1605" type="#_x0000_t75" style="width:10pt;height:12pt" o:ole="">
                  <v:imagedata r:id="rId50" o:title=""/>
                </v:shape>
                <o:OLEObject Type="Embed" ProgID="Equation.DSMT4" ShapeID="_x0000_i1605" DrawAspect="Content" ObjectID="_1734371981" r:id="rId51"/>
              </w:object>
            </w:r>
            <w:r>
              <w:rPr>
                <w:rFonts w:hint="eastAsia"/>
              </w:rPr>
              <w:t>列的区域</w:t>
            </w:r>
          </w:p>
        </w:tc>
      </w:tr>
      <w:tr w:rsidR="00B74850" w14:paraId="7C815A4B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30978F1D" w14:textId="1CF67414" w:rsidR="00B74850" w:rsidRDefault="00B74850" w:rsidP="00B74850">
            <w:pPr>
              <w:jc w:val="center"/>
            </w:pPr>
            <w:r w:rsidRPr="00102F70">
              <w:rPr>
                <w:rFonts w:ascii="Calibri" w:hAnsi="Calibri" w:cs="Times New Roman"/>
                <w:position w:val="-14"/>
              </w:rPr>
              <w:object w:dxaOrig="340" w:dyaOrig="380" w14:anchorId="5B4C661E">
                <v:shape id="_x0000_i1606" type="#_x0000_t75" style="width:17pt;height:19pt" o:ole="">
                  <v:imagedata r:id="rId52" o:title=""/>
                </v:shape>
                <o:OLEObject Type="Embed" ProgID="Equation.DSMT4" ShapeID="_x0000_i1606" DrawAspect="Content" ObjectID="_1734371982" r:id="rId53"/>
              </w:object>
            </w:r>
          </w:p>
        </w:tc>
        <w:tc>
          <w:tcPr>
            <w:tcW w:w="6591" w:type="dxa"/>
            <w:vAlign w:val="center"/>
          </w:tcPr>
          <w:p w14:paraId="415A0681" w14:textId="22F77E80" w:rsidR="00B74850" w:rsidRDefault="00B74850" w:rsidP="00B74850">
            <w:pPr>
              <w:jc w:val="center"/>
            </w:pPr>
            <w:r>
              <w:rPr>
                <w:rFonts w:hint="eastAsia"/>
              </w:rPr>
              <w:t>当前时刻区域</w:t>
            </w:r>
            <w:r w:rsidRPr="00102F70">
              <w:rPr>
                <w:rFonts w:ascii="Calibri" w:hAnsi="Calibri" w:cs="Times New Roman"/>
                <w:position w:val="-14"/>
              </w:rPr>
              <w:object w:dxaOrig="820" w:dyaOrig="380" w14:anchorId="2FBFF7D6">
                <v:shape id="_x0000_i1607" type="#_x0000_t75" style="width:40.5pt;height:19pt" o:ole="">
                  <v:imagedata r:id="rId54" o:title=""/>
                </v:shape>
                <o:OLEObject Type="Embed" ProgID="Equation.DSMT4" ShapeID="_x0000_i1607" DrawAspect="Content" ObjectID="_1734371983" r:id="rId55"/>
              </w:object>
            </w:r>
            <w:r>
              <w:rPr>
                <w:rFonts w:hint="eastAsia"/>
              </w:rPr>
              <w:t>中的阿姨数</w:t>
            </w:r>
          </w:p>
        </w:tc>
      </w:tr>
      <w:tr w:rsidR="00B74850" w14:paraId="21796F23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0971E2F0" w14:textId="11C4E4E6" w:rsidR="00B74850" w:rsidRDefault="00B74850" w:rsidP="00B74850">
            <w:pPr>
              <w:jc w:val="center"/>
            </w:pPr>
            <w:r w:rsidRPr="00102F70">
              <w:rPr>
                <w:rFonts w:ascii="Calibri" w:hAnsi="Calibri" w:cs="Times New Roman"/>
                <w:position w:val="-14"/>
              </w:rPr>
              <w:object w:dxaOrig="320" w:dyaOrig="380" w14:anchorId="343C8B9D">
                <v:shape id="_x0000_i1608" type="#_x0000_t75" style="width:16.5pt;height:19pt" o:ole="">
                  <v:imagedata r:id="rId56" o:title=""/>
                </v:shape>
                <o:OLEObject Type="Embed" ProgID="Equation.DSMT4" ShapeID="_x0000_i1608" DrawAspect="Content" ObjectID="_1734371984" r:id="rId57"/>
              </w:object>
            </w:r>
          </w:p>
        </w:tc>
        <w:tc>
          <w:tcPr>
            <w:tcW w:w="6591" w:type="dxa"/>
            <w:vAlign w:val="center"/>
          </w:tcPr>
          <w:p w14:paraId="711BD60B" w14:textId="58E4F3CB" w:rsidR="00B74850" w:rsidRDefault="00B74850" w:rsidP="00B74850">
            <w:pPr>
              <w:jc w:val="center"/>
            </w:pPr>
            <w:r>
              <w:rPr>
                <w:rFonts w:hint="eastAsia"/>
              </w:rPr>
              <w:t>当前时刻区域</w:t>
            </w:r>
            <w:r w:rsidRPr="00102F70">
              <w:rPr>
                <w:rFonts w:ascii="Calibri" w:hAnsi="Calibri" w:cs="Times New Roman"/>
                <w:position w:val="-14"/>
              </w:rPr>
              <w:object w:dxaOrig="820" w:dyaOrig="380" w14:anchorId="4C9AD420">
                <v:shape id="_x0000_i1609" type="#_x0000_t75" style="width:40.5pt;height:19pt" o:ole="">
                  <v:imagedata r:id="rId54" o:title=""/>
                </v:shape>
                <o:OLEObject Type="Embed" ProgID="Equation.DSMT4" ShapeID="_x0000_i1609" DrawAspect="Content" ObjectID="_1734371985" r:id="rId58"/>
              </w:object>
            </w:r>
            <w:r>
              <w:rPr>
                <w:rFonts w:hint="eastAsia"/>
              </w:rPr>
              <w:t>中的订单数</w:t>
            </w:r>
          </w:p>
        </w:tc>
      </w:tr>
      <w:tr w:rsidR="00B74850" w14:paraId="261BAA05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5D127E88" w14:textId="1B6892CD" w:rsidR="00B74850" w:rsidRDefault="00B74850" w:rsidP="00B74850">
            <w:pPr>
              <w:jc w:val="center"/>
            </w:pPr>
            <w:r w:rsidRPr="00102F70">
              <w:rPr>
                <w:rFonts w:ascii="Calibri" w:hAnsi="Calibri" w:cs="Times New Roman"/>
                <w:position w:val="-6"/>
              </w:rPr>
              <w:object w:dxaOrig="499" w:dyaOrig="220" w14:anchorId="3C8D7FB2">
                <v:shape id="_x0000_i1610" type="#_x0000_t75" style="width:25pt;height:11.5pt" o:ole="">
                  <v:imagedata r:id="rId59" o:title=""/>
                </v:shape>
                <o:OLEObject Type="Embed" ProgID="Equation.DSMT4" ShapeID="_x0000_i1610" DrawAspect="Content" ObjectID="_1734371986" r:id="rId60"/>
              </w:object>
            </w:r>
          </w:p>
        </w:tc>
        <w:tc>
          <w:tcPr>
            <w:tcW w:w="6591" w:type="dxa"/>
            <w:vAlign w:val="center"/>
          </w:tcPr>
          <w:p w14:paraId="298D2044" w14:textId="072FE86D" w:rsidR="00B74850" w:rsidRDefault="00B74850" w:rsidP="00B74850">
            <w:pPr>
              <w:jc w:val="center"/>
            </w:pPr>
            <w:r>
              <w:rPr>
                <w:rFonts w:hint="eastAsia"/>
              </w:rPr>
              <w:t>网格扩大化的迭代次数</w:t>
            </w:r>
          </w:p>
        </w:tc>
      </w:tr>
      <w:tr w:rsidR="00B74850" w14:paraId="71E59561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3F9876CC" w14:textId="1008A57E" w:rsidR="00B74850" w:rsidRDefault="00B74850" w:rsidP="00B74850">
            <w:pPr>
              <w:jc w:val="center"/>
            </w:pPr>
            <w:r w:rsidRPr="00102F70">
              <w:rPr>
                <w:rFonts w:ascii="Calibri" w:hAnsi="Calibri" w:cs="Times New Roman"/>
                <w:position w:val="-10"/>
              </w:rPr>
              <w:object w:dxaOrig="540" w:dyaOrig="320" w14:anchorId="2F274180">
                <v:shape id="_x0000_i1611" type="#_x0000_t75" style="width:27pt;height:16.5pt" o:ole="">
                  <v:imagedata r:id="rId61" o:title=""/>
                </v:shape>
                <o:OLEObject Type="Embed" ProgID="Equation.DSMT4" ShapeID="_x0000_i1611" DrawAspect="Content" ObjectID="_1734371987" r:id="rId62"/>
              </w:object>
            </w:r>
          </w:p>
        </w:tc>
        <w:tc>
          <w:tcPr>
            <w:tcW w:w="6591" w:type="dxa"/>
            <w:vAlign w:val="center"/>
          </w:tcPr>
          <w:p w14:paraId="57123E1C" w14:textId="35DF9A64" w:rsidR="00B74850" w:rsidRDefault="00B74850" w:rsidP="00B74850">
            <w:pPr>
              <w:jc w:val="center"/>
            </w:pPr>
            <w:r>
              <w:rPr>
                <w:rFonts w:hint="eastAsia"/>
              </w:rPr>
              <w:t>网格参数，表示将地图划分为</w:t>
            </w:r>
            <w:r w:rsidRPr="00102F70">
              <w:rPr>
                <w:rFonts w:ascii="Calibri" w:hAnsi="Calibri" w:cs="Times New Roman"/>
                <w:position w:val="-4"/>
              </w:rPr>
              <w:object w:dxaOrig="180" w:dyaOrig="200" w14:anchorId="54C391B3">
                <v:shape id="_x0000_i1612" type="#_x0000_t75" style="width:8.5pt;height:10pt" o:ole="">
                  <v:imagedata r:id="rId63" o:title=""/>
                </v:shape>
                <o:OLEObject Type="Embed" ProgID="Equation.DSMT4" ShapeID="_x0000_i1612" DrawAspect="Content" ObjectID="_1734371988" r:id="rId64"/>
              </w:object>
            </w:r>
            <w:r>
              <w:rPr>
                <w:rFonts w:hint="eastAsia"/>
              </w:rPr>
              <w:t>行</w:t>
            </w:r>
            <w:r w:rsidRPr="00102F70">
              <w:rPr>
                <w:rFonts w:ascii="Calibri" w:hAnsi="Calibri" w:cs="Times New Roman"/>
                <w:position w:val="-6"/>
              </w:rPr>
              <w:object w:dxaOrig="180" w:dyaOrig="220" w14:anchorId="27D25E84">
                <v:shape id="_x0000_i1613" type="#_x0000_t75" style="width:8.5pt;height:11.5pt" o:ole="">
                  <v:imagedata r:id="rId65" o:title=""/>
                </v:shape>
                <o:OLEObject Type="Embed" ProgID="Equation.DSMT4" ShapeID="_x0000_i1613" DrawAspect="Content" ObjectID="_1734371989" r:id="rId66"/>
              </w:object>
            </w:r>
            <w:r>
              <w:rPr>
                <w:rFonts w:hint="eastAsia"/>
              </w:rPr>
              <w:t>列的区域</w:t>
            </w:r>
          </w:p>
        </w:tc>
      </w:tr>
      <w:tr w:rsidR="008C404D" w14:paraId="3700064A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48055F15" w14:textId="56B7D82B" w:rsidR="008C404D" w:rsidRPr="00102F70" w:rsidRDefault="00C16A91" w:rsidP="00B74850">
            <w:pPr>
              <w:jc w:val="center"/>
            </w:pPr>
            <w:r w:rsidRPr="00FC2995">
              <w:rPr>
                <w:position w:val="-14"/>
              </w:rPr>
              <w:object w:dxaOrig="360" w:dyaOrig="380" w14:anchorId="74E38024">
                <v:shape id="_x0000_i1639" type="#_x0000_t75" style="width:18pt;height:19pt" o:ole="">
                  <v:imagedata r:id="rId67" o:title=""/>
                </v:shape>
                <o:OLEObject Type="Embed" ProgID="Equation.DSMT4" ShapeID="_x0000_i1639" DrawAspect="Content" ObjectID="_1734371990" r:id="rId68"/>
              </w:object>
            </w:r>
          </w:p>
        </w:tc>
        <w:tc>
          <w:tcPr>
            <w:tcW w:w="6591" w:type="dxa"/>
            <w:vAlign w:val="center"/>
          </w:tcPr>
          <w:p w14:paraId="111D9594" w14:textId="786627C6" w:rsidR="008C404D" w:rsidRDefault="00C16A91" w:rsidP="00B7485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订单</w:t>
            </w:r>
            <w:r w:rsidRPr="00FC2995">
              <w:rPr>
                <w:position w:val="-12"/>
              </w:rPr>
              <w:object w:dxaOrig="260" w:dyaOrig="360" w14:anchorId="72A3F77B">
                <v:shape id="_x0000_i1640" type="#_x0000_t75" style="width:13pt;height:18pt" o:ole="">
                  <v:imagedata r:id="rId69" o:title=""/>
                </v:shape>
                <o:OLEObject Type="Embed" ProgID="Equation.DSMT4" ShapeID="_x0000_i1640" DrawAspect="Content" ObjectID="_1734371991" r:id="rId70"/>
              </w:object>
            </w:r>
            <w:r>
              <w:rPr>
                <w:rFonts w:hint="eastAsia"/>
              </w:rPr>
              <w:t>匹配的阿姨的服务分</w:t>
            </w:r>
          </w:p>
        </w:tc>
      </w:tr>
      <w:tr w:rsidR="00C16A91" w14:paraId="0A9AAB65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0183A3E9" w14:textId="21AF9868" w:rsidR="00C16A91" w:rsidRDefault="00C16A91" w:rsidP="00B74850">
            <w:pPr>
              <w:jc w:val="center"/>
            </w:pPr>
            <w:r w:rsidRPr="00FC2995">
              <w:rPr>
                <w:position w:val="-14"/>
              </w:rPr>
              <w:object w:dxaOrig="360" w:dyaOrig="380" w14:anchorId="28E2D91B">
                <v:shape id="_x0000_i1641" type="#_x0000_t75" style="width:18pt;height:19pt" o:ole="">
                  <v:imagedata r:id="rId71" o:title=""/>
                </v:shape>
                <o:OLEObject Type="Embed" ProgID="Equation.DSMT4" ShapeID="_x0000_i1641" DrawAspect="Content" ObjectID="_1734371992" r:id="rId72"/>
              </w:object>
            </w:r>
          </w:p>
        </w:tc>
        <w:tc>
          <w:tcPr>
            <w:tcW w:w="6591" w:type="dxa"/>
            <w:vAlign w:val="center"/>
          </w:tcPr>
          <w:p w14:paraId="3233DC64" w14:textId="6C3B734E" w:rsidR="00C16A91" w:rsidRDefault="00C16A91" w:rsidP="00B7485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订单</w:t>
            </w:r>
            <w:r w:rsidRPr="00FC2995">
              <w:rPr>
                <w:position w:val="-12"/>
              </w:rPr>
              <w:object w:dxaOrig="260" w:dyaOrig="360" w14:anchorId="31BE028D">
                <v:shape id="_x0000_i1642" type="#_x0000_t75" style="width:13pt;height:18pt" o:ole="">
                  <v:imagedata r:id="rId69" o:title=""/>
                </v:shape>
                <o:OLEObject Type="Embed" ProgID="Equation.DSMT4" ShapeID="_x0000_i1642" DrawAspect="Content" ObjectID="_1734371993" r:id="rId73"/>
              </w:object>
            </w:r>
            <w:r>
              <w:rPr>
                <w:rFonts w:hint="eastAsia"/>
              </w:rPr>
              <w:t>匹配的阿姨的通行距离</w:t>
            </w:r>
          </w:p>
        </w:tc>
      </w:tr>
      <w:tr w:rsidR="00C16A91" w14:paraId="44CD0337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7717B8CD" w14:textId="7B0126A1" w:rsidR="00C16A91" w:rsidRDefault="00C16A91" w:rsidP="00B74850">
            <w:pPr>
              <w:jc w:val="center"/>
            </w:pPr>
            <w:r w:rsidRPr="00FC2995">
              <w:rPr>
                <w:position w:val="-14"/>
              </w:rPr>
              <w:object w:dxaOrig="360" w:dyaOrig="380" w14:anchorId="56439D94">
                <v:shape id="_x0000_i1643" type="#_x0000_t75" style="width:18pt;height:19pt" o:ole="">
                  <v:imagedata r:id="rId74" o:title=""/>
                </v:shape>
                <o:OLEObject Type="Embed" ProgID="Equation.DSMT4" ShapeID="_x0000_i1643" DrawAspect="Content" ObjectID="_1734371994" r:id="rId75"/>
              </w:object>
            </w:r>
          </w:p>
        </w:tc>
        <w:tc>
          <w:tcPr>
            <w:tcW w:w="6591" w:type="dxa"/>
            <w:vAlign w:val="center"/>
          </w:tcPr>
          <w:p w14:paraId="64199744" w14:textId="4E4353EA" w:rsidR="00C16A91" w:rsidRDefault="00C16A91" w:rsidP="00B7485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订单</w:t>
            </w:r>
            <w:r w:rsidRPr="00FC2995">
              <w:rPr>
                <w:position w:val="-12"/>
              </w:rPr>
              <w:object w:dxaOrig="260" w:dyaOrig="360" w14:anchorId="3EC7B952">
                <v:shape id="_x0000_i1644" type="#_x0000_t75" style="width:13pt;height:18pt" o:ole="">
                  <v:imagedata r:id="rId69" o:title=""/>
                </v:shape>
                <o:OLEObject Type="Embed" ProgID="Equation.DSMT4" ShapeID="_x0000_i1644" DrawAspect="Content" ObjectID="_1734371995" r:id="rId76"/>
              </w:object>
            </w:r>
            <w:r>
              <w:rPr>
                <w:rFonts w:hint="eastAsia"/>
              </w:rPr>
              <w:t>匹配的阿姨的服务间隔时间</w:t>
            </w:r>
          </w:p>
        </w:tc>
      </w:tr>
      <w:tr w:rsidR="00C16A91" w14:paraId="0CC207D6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427A7E9F" w14:textId="090A7F26" w:rsidR="00C16A91" w:rsidRDefault="00C16A91" w:rsidP="00B74850">
            <w:pPr>
              <w:jc w:val="center"/>
            </w:pPr>
            <w:r w:rsidRPr="00FC2995">
              <w:rPr>
                <w:position w:val="-6"/>
              </w:rPr>
              <w:object w:dxaOrig="240" w:dyaOrig="220" w14:anchorId="0B4C4BF4">
                <v:shape id="_x0000_i1645" type="#_x0000_t75" style="width:12pt;height:11pt" o:ole="">
                  <v:imagedata r:id="rId77" o:title=""/>
                </v:shape>
                <o:OLEObject Type="Embed" ProgID="Equation.DSMT4" ShapeID="_x0000_i1645" DrawAspect="Content" ObjectID="_1734371996" r:id="rId78"/>
              </w:object>
            </w:r>
          </w:p>
        </w:tc>
        <w:tc>
          <w:tcPr>
            <w:tcW w:w="6591" w:type="dxa"/>
            <w:vAlign w:val="center"/>
          </w:tcPr>
          <w:p w14:paraId="7058765F" w14:textId="1F3E4206" w:rsidR="00C16A91" w:rsidRDefault="00C16A91" w:rsidP="00B7485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目标函数中阿姨服务分的权重</w:t>
            </w:r>
            <w:r w:rsidR="009E26C4">
              <w:rPr>
                <w:rFonts w:hint="eastAsia"/>
              </w:rPr>
              <w:t xml:space="preserve"> </w:t>
            </w:r>
          </w:p>
        </w:tc>
      </w:tr>
      <w:tr w:rsidR="00C16A91" w14:paraId="57DEAD8B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15A707B1" w14:textId="29113C66" w:rsidR="00C16A91" w:rsidRDefault="00C16A91" w:rsidP="00C16A91">
            <w:pPr>
              <w:jc w:val="center"/>
            </w:pPr>
            <w:r w:rsidRPr="00FC2995">
              <w:rPr>
                <w:position w:val="-10"/>
              </w:rPr>
              <w:object w:dxaOrig="240" w:dyaOrig="320" w14:anchorId="31807B91">
                <v:shape id="_x0000_i1646" type="#_x0000_t75" style="width:12pt;height:16pt" o:ole="">
                  <v:imagedata r:id="rId79" o:title=""/>
                </v:shape>
                <o:OLEObject Type="Embed" ProgID="Equation.DSMT4" ShapeID="_x0000_i1646" DrawAspect="Content" ObjectID="_1734371997" r:id="rId80"/>
              </w:object>
            </w:r>
          </w:p>
        </w:tc>
        <w:tc>
          <w:tcPr>
            <w:tcW w:w="6591" w:type="dxa"/>
            <w:vAlign w:val="center"/>
          </w:tcPr>
          <w:p w14:paraId="43DEDD5A" w14:textId="1E5EA57B" w:rsidR="00C16A91" w:rsidRDefault="00C16A91" w:rsidP="00C16A91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目标函数中阿姨</w:t>
            </w:r>
            <w:r>
              <w:rPr>
                <w:rFonts w:hint="eastAsia"/>
              </w:rPr>
              <w:t>通行距离</w:t>
            </w:r>
            <w:r>
              <w:rPr>
                <w:rFonts w:hint="eastAsia"/>
              </w:rPr>
              <w:t>的权重</w:t>
            </w:r>
            <w:r w:rsidR="009E26C4">
              <w:rPr>
                <w:rFonts w:hint="eastAsia"/>
              </w:rPr>
              <w:t xml:space="preserve"> </w:t>
            </w:r>
          </w:p>
        </w:tc>
      </w:tr>
      <w:tr w:rsidR="00C16A91" w14:paraId="658489B6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56A94B46" w14:textId="5AC5AC06" w:rsidR="00C16A91" w:rsidRDefault="00C16A91" w:rsidP="00C16A91">
            <w:pPr>
              <w:jc w:val="center"/>
            </w:pPr>
            <w:r w:rsidRPr="00FC2995">
              <w:rPr>
                <w:position w:val="-10"/>
              </w:rPr>
              <w:object w:dxaOrig="200" w:dyaOrig="260" w14:anchorId="353F5C53">
                <v:shape id="_x0000_i1647" type="#_x0000_t75" style="width:10pt;height:13pt" o:ole="">
                  <v:imagedata r:id="rId81" o:title=""/>
                </v:shape>
                <o:OLEObject Type="Embed" ProgID="Equation.DSMT4" ShapeID="_x0000_i1647" DrawAspect="Content" ObjectID="_1734371998" r:id="rId82"/>
              </w:object>
            </w:r>
          </w:p>
        </w:tc>
        <w:tc>
          <w:tcPr>
            <w:tcW w:w="6591" w:type="dxa"/>
            <w:vAlign w:val="center"/>
          </w:tcPr>
          <w:p w14:paraId="37B9948C" w14:textId="0C29E0D3" w:rsidR="00C16A91" w:rsidRDefault="00C16A91" w:rsidP="00C16A91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目标函数中阿姨服务</w:t>
            </w:r>
            <w:r>
              <w:rPr>
                <w:rFonts w:hint="eastAsia"/>
              </w:rPr>
              <w:t>间隔时间</w:t>
            </w:r>
            <w:r>
              <w:rPr>
                <w:rFonts w:hint="eastAsia"/>
              </w:rPr>
              <w:t>的权重</w:t>
            </w:r>
            <w:r w:rsidR="009E26C4">
              <w:rPr>
                <w:rFonts w:hint="eastAsia"/>
              </w:rPr>
              <w:t xml:space="preserve"> </w:t>
            </w:r>
          </w:p>
        </w:tc>
      </w:tr>
      <w:tr w:rsidR="00160B2A" w:rsidRPr="00865B6D" w14:paraId="1F183DDC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5DB17A07" w14:textId="623AEE2A" w:rsidR="00160B2A" w:rsidRDefault="00865B6D" w:rsidP="00C16A91">
            <w:pPr>
              <w:jc w:val="center"/>
            </w:pPr>
            <w:r w:rsidRPr="00FC2995">
              <w:rPr>
                <w:position w:val="-10"/>
              </w:rPr>
              <w:object w:dxaOrig="1300" w:dyaOrig="320" w14:anchorId="04B9AD53">
                <v:shape id="_x0000_i1669" type="#_x0000_t75" style="width:65pt;height:16pt" o:ole="">
                  <v:imagedata r:id="rId83" o:title=""/>
                </v:shape>
                <o:OLEObject Type="Embed" ProgID="Equation.DSMT4" ShapeID="_x0000_i1669" DrawAspect="Content" ObjectID="_1734371999" r:id="rId84"/>
              </w:object>
            </w:r>
          </w:p>
        </w:tc>
        <w:tc>
          <w:tcPr>
            <w:tcW w:w="6591" w:type="dxa"/>
            <w:vAlign w:val="center"/>
          </w:tcPr>
          <w:p w14:paraId="7CA34843" w14:textId="1E7A6BA2" w:rsidR="00160B2A" w:rsidRDefault="00160B2A" w:rsidP="00C16A91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表示</w:t>
            </w:r>
            <w:r w:rsidR="00865B6D">
              <w:rPr>
                <w:rFonts w:hint="eastAsia"/>
              </w:rPr>
              <w:t>“未来规划”考虑的小时数</w:t>
            </w:r>
          </w:p>
        </w:tc>
      </w:tr>
      <w:tr w:rsidR="009E26C4" w14:paraId="0378E964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7ED401D6" w14:textId="3719183F" w:rsidR="009E26C4" w:rsidRDefault="00865B6D" w:rsidP="00C16A91">
            <w:pPr>
              <w:jc w:val="center"/>
            </w:pPr>
            <w:r w:rsidRPr="00FC2995">
              <w:rPr>
                <w:position w:val="-10"/>
              </w:rPr>
              <w:object w:dxaOrig="1320" w:dyaOrig="279" w14:anchorId="0BCF9F25">
                <v:shape id="_x0000_i1668" type="#_x0000_t75" style="width:66pt;height:14pt" o:ole="">
                  <v:imagedata r:id="rId85" o:title=""/>
                </v:shape>
                <o:OLEObject Type="Embed" ProgID="Equation.DSMT4" ShapeID="_x0000_i1668" DrawAspect="Content" ObjectID="_1734372000" r:id="rId86"/>
              </w:object>
            </w:r>
          </w:p>
        </w:tc>
        <w:tc>
          <w:tcPr>
            <w:tcW w:w="6591" w:type="dxa"/>
            <w:vAlign w:val="center"/>
          </w:tcPr>
          <w:p w14:paraId="26577038" w14:textId="450DD891" w:rsidR="009E26C4" w:rsidRDefault="009E26C4" w:rsidP="00C16A91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求解器参数，表示当前设定的紧急订单数量</w:t>
            </w:r>
          </w:p>
        </w:tc>
      </w:tr>
      <w:tr w:rsidR="005630DC" w14:paraId="73D16F29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75FDFA56" w14:textId="7435F3CF" w:rsidR="005630DC" w:rsidRDefault="005630DC" w:rsidP="00C16A91">
            <w:pPr>
              <w:jc w:val="center"/>
            </w:pPr>
            <w:r w:rsidRPr="00FC2995">
              <w:rPr>
                <w:position w:val="-10"/>
              </w:rPr>
              <w:object w:dxaOrig="1420" w:dyaOrig="320" w14:anchorId="034E76F3">
                <v:shape id="_x0000_i1679" type="#_x0000_t75" style="width:71pt;height:16pt" o:ole="">
                  <v:imagedata r:id="rId87" o:title=""/>
                </v:shape>
                <o:OLEObject Type="Embed" ProgID="Equation.DSMT4" ShapeID="_x0000_i1679" DrawAspect="Content" ObjectID="_1734372001" r:id="rId88"/>
              </w:object>
            </w:r>
          </w:p>
        </w:tc>
        <w:tc>
          <w:tcPr>
            <w:tcW w:w="6591" w:type="dxa"/>
            <w:vAlign w:val="center"/>
          </w:tcPr>
          <w:p w14:paraId="2B799EE5" w14:textId="749F3B29" w:rsidR="005630DC" w:rsidRDefault="005630DC" w:rsidP="00C16A91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针对问题二设定的新变量，表示当前时刻</w:t>
            </w:r>
          </w:p>
        </w:tc>
      </w:tr>
      <w:tr w:rsidR="00AB14CD" w14:paraId="40DE989D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44FD0D37" w14:textId="1B51A891" w:rsidR="00AB14CD" w:rsidRDefault="00AB14CD" w:rsidP="00C16A91">
            <w:pPr>
              <w:jc w:val="center"/>
            </w:pPr>
            <w:r w:rsidRPr="00FC2995">
              <w:rPr>
                <w:position w:val="-14"/>
              </w:rPr>
              <w:object w:dxaOrig="1420" w:dyaOrig="380" w14:anchorId="0BAD8846">
                <v:shape id="_x0000_i1688" type="#_x0000_t75" style="width:71pt;height:19pt" o:ole="">
                  <v:imagedata r:id="rId89" o:title=""/>
                </v:shape>
                <o:OLEObject Type="Embed" ProgID="Equation.DSMT4" ShapeID="_x0000_i1688" DrawAspect="Content" ObjectID="_1734372002" r:id="rId90"/>
              </w:object>
            </w:r>
          </w:p>
        </w:tc>
        <w:tc>
          <w:tcPr>
            <w:tcW w:w="6591" w:type="dxa"/>
            <w:vAlign w:val="center"/>
          </w:tcPr>
          <w:p w14:paraId="3AF0BF10" w14:textId="5FA4B2D6" w:rsidR="00AB14CD" w:rsidRDefault="00AB14CD" w:rsidP="00C16A91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订单</w:t>
            </w:r>
            <w:r w:rsidRPr="00FC2995">
              <w:rPr>
                <w:position w:val="-12"/>
              </w:rPr>
              <w:object w:dxaOrig="260" w:dyaOrig="360" w14:anchorId="1BAA27AC">
                <v:shape id="_x0000_i1689" type="#_x0000_t75" style="width:13pt;height:18pt" o:ole="">
                  <v:imagedata r:id="rId91" o:title=""/>
                </v:shape>
                <o:OLEObject Type="Embed" ProgID="Equation.DSMT4" ShapeID="_x0000_i1689" DrawAspect="Content" ObjectID="_1734372003" r:id="rId92"/>
              </w:object>
            </w:r>
            <w:r>
              <w:rPr>
                <w:rFonts w:hint="eastAsia"/>
              </w:rPr>
              <w:t>的下单时间</w:t>
            </w:r>
          </w:p>
        </w:tc>
      </w:tr>
      <w:tr w:rsidR="005630DC" w14:paraId="0FF3237A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537EE98B" w14:textId="0D178609" w:rsidR="005630DC" w:rsidRDefault="005630DC" w:rsidP="00C16A91">
            <w:pPr>
              <w:jc w:val="center"/>
            </w:pPr>
            <w:r w:rsidRPr="00FC2995">
              <w:rPr>
                <w:position w:val="-14"/>
              </w:rPr>
              <w:object w:dxaOrig="1260" w:dyaOrig="380" w14:anchorId="0C1141D7">
                <v:shape id="_x0000_i1680" type="#_x0000_t75" style="width:63pt;height:19pt" o:ole="">
                  <v:imagedata r:id="rId93" o:title=""/>
                </v:shape>
                <o:OLEObject Type="Embed" ProgID="Equation.DSMT4" ShapeID="_x0000_i1680" DrawAspect="Content" ObjectID="_1734372004" r:id="rId94"/>
              </w:object>
            </w:r>
          </w:p>
        </w:tc>
        <w:tc>
          <w:tcPr>
            <w:tcW w:w="6591" w:type="dxa"/>
            <w:vAlign w:val="center"/>
          </w:tcPr>
          <w:p w14:paraId="46D2617F" w14:textId="1451B5A9" w:rsidR="005630DC" w:rsidRDefault="005630DC" w:rsidP="00C16A91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订单</w:t>
            </w:r>
            <w:r w:rsidRPr="00FC2995">
              <w:rPr>
                <w:position w:val="-12"/>
              </w:rPr>
              <w:object w:dxaOrig="260" w:dyaOrig="360" w14:anchorId="065DA969">
                <v:shape id="_x0000_i1681" type="#_x0000_t75" style="width:13pt;height:18pt" o:ole="">
                  <v:imagedata r:id="rId95" o:title=""/>
                </v:shape>
                <o:OLEObject Type="Embed" ProgID="Equation.DSMT4" ShapeID="_x0000_i1681" DrawAspect="Content" ObjectID="_1734372005" r:id="rId96"/>
              </w:object>
            </w:r>
            <w:r>
              <w:rPr>
                <w:rFonts w:hint="eastAsia"/>
              </w:rPr>
              <w:t>的最早服务时间</w:t>
            </w:r>
          </w:p>
        </w:tc>
      </w:tr>
      <w:tr w:rsidR="000C68CB" w14:paraId="3F9499B6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7449AAD9" w14:textId="6C90871E" w:rsidR="000C68CB" w:rsidRDefault="000C68CB" w:rsidP="00C16A91">
            <w:pPr>
              <w:jc w:val="center"/>
            </w:pPr>
            <w:r w:rsidRPr="00FC2995">
              <w:rPr>
                <w:position w:val="-12"/>
              </w:rPr>
              <w:object w:dxaOrig="1520" w:dyaOrig="360" w14:anchorId="6D33855F">
                <v:shape id="_x0000_i1683" type="#_x0000_t75" style="width:76pt;height:18pt" o:ole="">
                  <v:imagedata r:id="rId97" o:title=""/>
                </v:shape>
                <o:OLEObject Type="Embed" ProgID="Equation.DSMT4" ShapeID="_x0000_i1683" DrawAspect="Content" ObjectID="_1734372006" r:id="rId98"/>
              </w:object>
            </w:r>
          </w:p>
        </w:tc>
        <w:tc>
          <w:tcPr>
            <w:tcW w:w="6591" w:type="dxa"/>
            <w:vAlign w:val="center"/>
          </w:tcPr>
          <w:p w14:paraId="492C325B" w14:textId="214E199B" w:rsidR="000C68CB" w:rsidRDefault="000C68CB" w:rsidP="00C16A91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压</w:t>
            </w:r>
            <w:proofErr w:type="gramStart"/>
            <w:r>
              <w:rPr>
                <w:rFonts w:hint="eastAsia"/>
              </w:rPr>
              <w:t>单判断</w:t>
            </w:r>
            <w:proofErr w:type="gramEnd"/>
            <w:r>
              <w:rPr>
                <w:rFonts w:hint="eastAsia"/>
              </w:rPr>
              <w:t>矩阵</w:t>
            </w:r>
          </w:p>
        </w:tc>
      </w:tr>
      <w:tr w:rsidR="000C68CB" w14:paraId="50768D0F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503C5622" w14:textId="6207C2F2" w:rsidR="000C68CB" w:rsidRDefault="000C68CB" w:rsidP="00C16A91">
            <w:pPr>
              <w:jc w:val="center"/>
            </w:pPr>
            <w:r w:rsidRPr="00FC2995">
              <w:rPr>
                <w:position w:val="-14"/>
              </w:rPr>
              <w:object w:dxaOrig="740" w:dyaOrig="380" w14:anchorId="6F8525CB">
                <v:shape id="_x0000_i1684" type="#_x0000_t75" style="width:37pt;height:19pt" o:ole="">
                  <v:imagedata r:id="rId99" o:title=""/>
                </v:shape>
                <o:OLEObject Type="Embed" ProgID="Equation.DSMT4" ShapeID="_x0000_i1684" DrawAspect="Content" ObjectID="_1734372007" r:id="rId100"/>
              </w:object>
            </w:r>
          </w:p>
        </w:tc>
        <w:tc>
          <w:tcPr>
            <w:tcW w:w="6591" w:type="dxa"/>
            <w:vAlign w:val="center"/>
          </w:tcPr>
          <w:p w14:paraId="35C13762" w14:textId="1352D302" w:rsidR="000C68CB" w:rsidRDefault="000C68CB" w:rsidP="00C16A91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压</w:t>
            </w:r>
            <w:proofErr w:type="gramStart"/>
            <w:r>
              <w:rPr>
                <w:rFonts w:hint="eastAsia"/>
              </w:rPr>
              <w:t>单判断</w:t>
            </w:r>
            <w:proofErr w:type="gramEnd"/>
            <w:r>
              <w:rPr>
                <w:rFonts w:hint="eastAsia"/>
              </w:rPr>
              <w:t>矩阵元，订单</w:t>
            </w:r>
            <w:r w:rsidRPr="00FC2995">
              <w:rPr>
                <w:position w:val="-12"/>
              </w:rPr>
              <w:object w:dxaOrig="260" w:dyaOrig="360" w14:anchorId="28714B06">
                <v:shape id="_x0000_i1685" type="#_x0000_t75" style="width:13pt;height:18pt" o:ole="">
                  <v:imagedata r:id="rId101" o:title=""/>
                </v:shape>
                <o:OLEObject Type="Embed" ProgID="Equation.DSMT4" ShapeID="_x0000_i1685" DrawAspect="Content" ObjectID="_1734372008" r:id="rId102"/>
              </w:object>
            </w:r>
            <w:r>
              <w:rPr>
                <w:rFonts w:hint="eastAsia"/>
              </w:rPr>
              <w:t>当前时刻可压单置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，反之置</w:t>
            </w:r>
            <w:r>
              <w:rPr>
                <w:rFonts w:hint="eastAsia"/>
              </w:rPr>
              <w:t>0</w:t>
            </w:r>
          </w:p>
        </w:tc>
      </w:tr>
    </w:tbl>
    <w:p w14:paraId="16CD1D87" w14:textId="18C488BB" w:rsidR="009B574F" w:rsidRDefault="009B574F" w:rsidP="009B574F">
      <w:pPr>
        <w:pStyle w:val="1"/>
        <w:jc w:val="center"/>
      </w:pPr>
      <w:bookmarkStart w:id="8" w:name="_Toc123755048"/>
      <w:r>
        <w:rPr>
          <w:rFonts w:hint="eastAsia"/>
        </w:rPr>
        <w:t>五、问题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模型的建立与求解</w:t>
      </w:r>
      <w:bookmarkEnd w:id="8"/>
    </w:p>
    <w:p w14:paraId="46BE2036" w14:textId="31FD3BE3" w:rsidR="009B574F" w:rsidRDefault="009B574F" w:rsidP="009B574F">
      <w:pPr>
        <w:pStyle w:val="aa"/>
        <w:jc w:val="both"/>
      </w:pPr>
      <w:bookmarkStart w:id="9" w:name="_Toc123755049"/>
      <w:r>
        <w:rPr>
          <w:rFonts w:hint="eastAsia"/>
        </w:rPr>
        <w:t>5</w:t>
      </w:r>
      <w:r>
        <w:t>.1</w:t>
      </w:r>
      <w:r>
        <w:rPr>
          <w:rFonts w:hint="eastAsia"/>
        </w:rPr>
        <w:t>模型</w:t>
      </w:r>
      <w:r w:rsidR="00C37270">
        <w:rPr>
          <w:rFonts w:hint="eastAsia"/>
        </w:rPr>
        <w:t>准备与分析</w:t>
      </w:r>
      <w:bookmarkEnd w:id="9"/>
    </w:p>
    <w:p w14:paraId="796F37A7" w14:textId="3689155C" w:rsidR="009B574F" w:rsidRDefault="009B574F" w:rsidP="001A5746">
      <w:pPr>
        <w:spacing w:line="360" w:lineRule="auto"/>
        <w:ind w:firstLineChars="200" w:firstLine="480"/>
        <w:rPr>
          <w:sz w:val="24"/>
          <w:szCs w:val="28"/>
        </w:rPr>
      </w:pPr>
      <w:r w:rsidRPr="009B574F">
        <w:rPr>
          <w:rFonts w:hint="eastAsia"/>
          <w:sz w:val="24"/>
          <w:szCs w:val="28"/>
        </w:rPr>
        <w:t>本文首先对</w:t>
      </w:r>
      <w:r w:rsidR="00A51DF7">
        <w:rPr>
          <w:rFonts w:hint="eastAsia"/>
          <w:sz w:val="24"/>
          <w:szCs w:val="28"/>
        </w:rPr>
        <w:t>订单和阿姨的数据进行预处理，将所有订单中最小的服务开始时间设定为</w:t>
      </w:r>
      <w:r w:rsidR="00A51DF7">
        <w:rPr>
          <w:rFonts w:hint="eastAsia"/>
          <w:sz w:val="24"/>
          <w:szCs w:val="28"/>
        </w:rPr>
        <w:t>0</w:t>
      </w:r>
      <w:r w:rsidR="00A51DF7">
        <w:rPr>
          <w:rFonts w:hint="eastAsia"/>
          <w:sz w:val="24"/>
          <w:szCs w:val="28"/>
        </w:rPr>
        <w:t>时刻，并对订单下单时间和最晚服务时间进行相同的分析处理。分析得知，</w:t>
      </w:r>
      <w:r w:rsidR="001A5746">
        <w:rPr>
          <w:rFonts w:hint="eastAsia"/>
          <w:sz w:val="24"/>
          <w:szCs w:val="28"/>
        </w:rPr>
        <w:t>所有订单的</w:t>
      </w:r>
      <w:r w:rsidR="00D34D69">
        <w:rPr>
          <w:rFonts w:hint="eastAsia"/>
          <w:sz w:val="24"/>
          <w:szCs w:val="28"/>
        </w:rPr>
        <w:t>工作时间、</w:t>
      </w:r>
      <w:r w:rsidR="001A5746">
        <w:rPr>
          <w:rFonts w:hint="eastAsia"/>
          <w:sz w:val="24"/>
          <w:szCs w:val="28"/>
        </w:rPr>
        <w:t>最早服务时间</w:t>
      </w:r>
      <w:r w:rsidR="00D34D69">
        <w:rPr>
          <w:rFonts w:hint="eastAsia"/>
          <w:sz w:val="24"/>
          <w:szCs w:val="28"/>
        </w:rPr>
        <w:t>和</w:t>
      </w:r>
      <w:r w:rsidR="001A5746">
        <w:rPr>
          <w:rFonts w:hint="eastAsia"/>
          <w:sz w:val="24"/>
          <w:szCs w:val="28"/>
        </w:rPr>
        <w:t>最晚服务时间均为半点的整数</w:t>
      </w:r>
      <w:proofErr w:type="gramStart"/>
      <w:r w:rsidR="001A5746">
        <w:rPr>
          <w:rFonts w:hint="eastAsia"/>
          <w:sz w:val="24"/>
          <w:szCs w:val="28"/>
        </w:rPr>
        <w:t>倍</w:t>
      </w:r>
      <w:proofErr w:type="gramEnd"/>
      <w:r w:rsidR="001A5746">
        <w:rPr>
          <w:rFonts w:hint="eastAsia"/>
          <w:sz w:val="24"/>
          <w:szCs w:val="28"/>
        </w:rPr>
        <w:t>，</w:t>
      </w:r>
      <w:r w:rsidR="00D34D69">
        <w:rPr>
          <w:rFonts w:hint="eastAsia"/>
          <w:sz w:val="24"/>
          <w:szCs w:val="28"/>
        </w:rPr>
        <w:t>因此，阿姨开始服务的时间和结束服务的时间也均为半点的整数</w:t>
      </w:r>
      <w:proofErr w:type="gramStart"/>
      <w:r w:rsidR="00D34D69">
        <w:rPr>
          <w:rFonts w:hint="eastAsia"/>
          <w:sz w:val="24"/>
          <w:szCs w:val="28"/>
        </w:rPr>
        <w:t>倍</w:t>
      </w:r>
      <w:proofErr w:type="gramEnd"/>
      <w:r w:rsidR="00D34D69">
        <w:rPr>
          <w:rFonts w:hint="eastAsia"/>
          <w:sz w:val="24"/>
          <w:szCs w:val="28"/>
        </w:rPr>
        <w:t>，即订单和阿姨的状态都只会在半点的整数</w:t>
      </w:r>
      <w:proofErr w:type="gramStart"/>
      <w:r w:rsidR="00D34D69">
        <w:rPr>
          <w:rFonts w:hint="eastAsia"/>
          <w:sz w:val="24"/>
          <w:szCs w:val="28"/>
        </w:rPr>
        <w:t>倍</w:t>
      </w:r>
      <w:proofErr w:type="gramEnd"/>
      <w:r w:rsidR="00D34D69">
        <w:rPr>
          <w:rFonts w:hint="eastAsia"/>
          <w:sz w:val="24"/>
          <w:szCs w:val="28"/>
        </w:rPr>
        <w:t>时进行更新。在分配订单时，我们只需在半点的整数</w:t>
      </w:r>
      <w:proofErr w:type="gramStart"/>
      <w:r w:rsidR="00D34D69">
        <w:rPr>
          <w:rFonts w:hint="eastAsia"/>
          <w:sz w:val="24"/>
          <w:szCs w:val="28"/>
        </w:rPr>
        <w:t>倍</w:t>
      </w:r>
      <w:proofErr w:type="gramEnd"/>
      <w:r w:rsidR="00D34D69">
        <w:rPr>
          <w:rFonts w:hint="eastAsia"/>
          <w:sz w:val="24"/>
          <w:szCs w:val="28"/>
        </w:rPr>
        <w:t>时刻更新订单和阿姨的状态</w:t>
      </w:r>
      <w:r w:rsidR="005C332E">
        <w:rPr>
          <w:rFonts w:hint="eastAsia"/>
          <w:sz w:val="24"/>
          <w:szCs w:val="28"/>
        </w:rPr>
        <w:t>，</w:t>
      </w:r>
      <w:r w:rsidR="00D34D69">
        <w:rPr>
          <w:rFonts w:hint="eastAsia"/>
          <w:sz w:val="24"/>
          <w:szCs w:val="28"/>
        </w:rPr>
        <w:t>对</w:t>
      </w:r>
      <w:r w:rsidR="005C332E">
        <w:rPr>
          <w:rFonts w:hint="eastAsia"/>
          <w:sz w:val="24"/>
          <w:szCs w:val="28"/>
        </w:rPr>
        <w:t>未分配的</w:t>
      </w:r>
      <w:r w:rsidR="00D34D69">
        <w:rPr>
          <w:rFonts w:hint="eastAsia"/>
          <w:sz w:val="24"/>
          <w:szCs w:val="28"/>
        </w:rPr>
        <w:t>订单</w:t>
      </w:r>
      <w:r w:rsidR="005C332E">
        <w:rPr>
          <w:rFonts w:hint="eastAsia"/>
          <w:sz w:val="24"/>
          <w:szCs w:val="28"/>
        </w:rPr>
        <w:t>和未接单的阿姨实施匹配即可。现</w:t>
      </w:r>
      <w:r w:rsidR="001A5746">
        <w:rPr>
          <w:rFonts w:hint="eastAsia"/>
          <w:sz w:val="24"/>
          <w:szCs w:val="28"/>
        </w:rPr>
        <w:t>对订单进行统计，可以得出各时刻订单的最早服务时间分布图。</w:t>
      </w:r>
      <w:r w:rsidR="001A5746" w:rsidRPr="000D7ABA">
        <w:rPr>
          <w:rFonts w:hint="eastAsia"/>
          <w:color w:val="FF0000"/>
          <w:sz w:val="24"/>
          <w:szCs w:val="28"/>
        </w:rPr>
        <w:t>图</w:t>
      </w:r>
      <w:r w:rsidR="001A5746" w:rsidRPr="000D7ABA">
        <w:rPr>
          <w:rFonts w:hint="eastAsia"/>
          <w:color w:val="FF0000"/>
          <w:sz w:val="24"/>
          <w:szCs w:val="28"/>
        </w:rPr>
        <w:t>1</w:t>
      </w:r>
      <w:r w:rsidR="001A5746" w:rsidRPr="000D7ABA">
        <w:rPr>
          <w:rFonts w:hint="eastAsia"/>
          <w:color w:val="FF0000"/>
          <w:sz w:val="24"/>
          <w:szCs w:val="28"/>
        </w:rPr>
        <w:t>、图</w:t>
      </w:r>
      <w:r w:rsidR="001A5746" w:rsidRPr="000D7ABA">
        <w:rPr>
          <w:rFonts w:hint="eastAsia"/>
          <w:color w:val="FF0000"/>
          <w:sz w:val="24"/>
          <w:szCs w:val="28"/>
        </w:rPr>
        <w:t>2</w:t>
      </w:r>
      <w:r w:rsidR="001A5746">
        <w:rPr>
          <w:rFonts w:hint="eastAsia"/>
          <w:sz w:val="24"/>
          <w:szCs w:val="28"/>
        </w:rPr>
        <w:t>分别给出了订单分布的折线图和</w:t>
      </w:r>
      <w:r w:rsidR="00445657">
        <w:rPr>
          <w:rFonts w:hint="eastAsia"/>
          <w:sz w:val="24"/>
          <w:szCs w:val="28"/>
        </w:rPr>
        <w:t>频率</w:t>
      </w:r>
      <w:r w:rsidR="001A5746">
        <w:rPr>
          <w:rFonts w:hint="eastAsia"/>
          <w:sz w:val="24"/>
          <w:szCs w:val="28"/>
        </w:rPr>
        <w:t>直方图。</w:t>
      </w:r>
    </w:p>
    <w:p w14:paraId="6A8B0696" w14:textId="77777777" w:rsidR="00445657" w:rsidRDefault="00445657" w:rsidP="00445657">
      <w:pPr>
        <w:jc w:val="center"/>
      </w:pPr>
      <w:r>
        <w:rPr>
          <w:noProof/>
        </w:rPr>
        <w:lastRenderedPageBreak/>
        <w:drawing>
          <wp:inline distT="0" distB="0" distL="0" distR="0" wp14:anchorId="0D343D01" wp14:editId="3F6E6571">
            <wp:extent cx="4613910" cy="329565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769"/>
                    <a:stretch/>
                  </pic:blipFill>
                  <pic:spPr bwMode="auto">
                    <a:xfrm>
                      <a:off x="0" y="0"/>
                      <a:ext cx="4624980" cy="33035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9B1ABC" w14:textId="71072E65" w:rsidR="00BF5264" w:rsidRPr="00445657" w:rsidRDefault="00445657" w:rsidP="00445657">
      <w:pPr>
        <w:pStyle w:val="af3"/>
      </w:pPr>
      <w:r w:rsidRPr="000D7ABA">
        <w:rPr>
          <w:rFonts w:hint="eastAsia"/>
          <w:color w:val="FF0000"/>
        </w:rPr>
        <w:t>图</w:t>
      </w:r>
      <w:r w:rsidRPr="000D7ABA">
        <w:rPr>
          <w:color w:val="FF0000"/>
        </w:rPr>
        <w:t xml:space="preserve">1 </w:t>
      </w:r>
      <w:r>
        <w:rPr>
          <w:rFonts w:hint="eastAsia"/>
        </w:rPr>
        <w:t>订单最早服务时间分布折线图</w:t>
      </w:r>
    </w:p>
    <w:p w14:paraId="1A3F221C" w14:textId="14A2999F" w:rsidR="00445657" w:rsidRDefault="006235C8" w:rsidP="00445657">
      <w:pPr>
        <w:jc w:val="center"/>
      </w:pPr>
      <w:r>
        <w:rPr>
          <w:noProof/>
        </w:rPr>
        <w:t>7</w:t>
      </w:r>
      <w:r w:rsidR="00445657">
        <w:rPr>
          <w:noProof/>
        </w:rPr>
        <mc:AlternateContent>
          <mc:Choice Requires="cx1">
            <w:drawing>
              <wp:inline distT="0" distB="0" distL="0" distR="0" wp14:anchorId="572E6943" wp14:editId="3A8EEDE3">
                <wp:extent cx="5403850" cy="2673350"/>
                <wp:effectExtent l="0" t="0" r="6350" b="12700"/>
                <wp:docPr id="4" name="图表 4">
                  <a:extLst xmlns:a="http://schemas.openxmlformats.org/drawingml/2006/main">
                    <a:ext uri="{FF2B5EF4-FFF2-40B4-BE49-F238E27FC236}">
                      <a16:creationId xmlns:a16="http://schemas.microsoft.com/office/drawing/2014/main" id="{ECBFAA3F-B4A1-2935-DE51-4C534B2383EB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drawing/2014/chartex">
                    <cx:chart xmlns:cx="http://schemas.microsoft.com/office/drawing/2014/chartex" xmlns:r="http://schemas.openxmlformats.org/officeDocument/2006/relationships" r:id="rId104"/>
                  </a:graphicData>
                </a:graphic>
              </wp:inline>
            </w:drawing>
          </mc:Choice>
          <mc:Fallback>
            <w:drawing>
              <wp:inline distT="0" distB="0" distL="0" distR="0" wp14:anchorId="572E6943" wp14:editId="3A8EEDE3">
                <wp:extent cx="5403850" cy="2673350"/>
                <wp:effectExtent l="0" t="0" r="6350" b="12700"/>
                <wp:docPr id="4" name="图表 4">
                  <a:extLst xmlns:a="http://schemas.openxmlformats.org/drawingml/2006/main">
                    <a:ext uri="{FF2B5EF4-FFF2-40B4-BE49-F238E27FC236}">
                      <a16:creationId xmlns:a16="http://schemas.microsoft.com/office/drawing/2014/main" id="{ECBFAA3F-B4A1-2935-DE51-4C534B2383EB}"/>
                    </a:ext>
                  </a:extLst>
                </wp:docPr>
                <wp:cNvGraphicFramePr>
                  <a:graphicFrameLocks xmlns:a="http://schemas.openxmlformats.org/drawingml/2006/main" noGrp="1" noDrilldown="1" noSelect="1" noChangeAspect="1" noMove="1" noResize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4" name="图表 4">
                          <a:extLst>
                            <a:ext uri="{FF2B5EF4-FFF2-40B4-BE49-F238E27FC236}">
                              <a16:creationId xmlns:a16="http://schemas.microsoft.com/office/drawing/2014/main" id="{ECBFAA3F-B4A1-2935-DE51-4C534B2383EB}"/>
                            </a:ext>
                          </a:extLst>
                        </pic:cNvPr>
                        <pic:cNvPicPr>
                          <a:picLocks noGrp="1" noRot="1" noChangeAspect="1" noMove="1" noResize="1" noEditPoints="1" noAdjustHandles="1" noChangeArrowheads="1" noChangeShapeType="1"/>
                        </pic:cNvPicPr>
                      </pic:nvPicPr>
                      <pic:blipFill>
                        <a:blip r:embed="rId105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5403850" cy="267335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Fallback>
        </mc:AlternateContent>
      </w:r>
    </w:p>
    <w:p w14:paraId="3B8BD586" w14:textId="744A7DD5" w:rsidR="00445657" w:rsidRDefault="00445657" w:rsidP="00445657">
      <w:pPr>
        <w:pStyle w:val="af3"/>
      </w:pPr>
      <w:r w:rsidRPr="000D7ABA">
        <w:rPr>
          <w:rFonts w:hint="eastAsia"/>
          <w:color w:val="FF0000"/>
        </w:rPr>
        <w:t>图</w:t>
      </w:r>
      <w:r w:rsidRPr="000D7ABA">
        <w:rPr>
          <w:color w:val="FF0000"/>
        </w:rPr>
        <w:t>2</w:t>
      </w:r>
      <w:r>
        <w:t xml:space="preserve"> </w:t>
      </w:r>
      <w:r>
        <w:rPr>
          <w:rFonts w:hint="eastAsia"/>
        </w:rPr>
        <w:t>订单最早服务时间分布频率直方图</w:t>
      </w:r>
    </w:p>
    <w:p w14:paraId="68CA4751" w14:textId="5060DD42" w:rsidR="00445657" w:rsidRPr="00710E55" w:rsidRDefault="000735C1" w:rsidP="00710E55">
      <w:pPr>
        <w:spacing w:line="360" w:lineRule="auto"/>
        <w:ind w:firstLineChars="200" w:firstLine="480"/>
        <w:rPr>
          <w:sz w:val="24"/>
          <w:szCs w:val="24"/>
        </w:rPr>
      </w:pPr>
      <w:r w:rsidRPr="00710E55">
        <w:rPr>
          <w:rFonts w:hint="eastAsia"/>
          <w:sz w:val="24"/>
          <w:szCs w:val="24"/>
        </w:rPr>
        <w:t>由</w:t>
      </w:r>
      <w:r w:rsidRPr="000D7ABA">
        <w:rPr>
          <w:rFonts w:hint="eastAsia"/>
          <w:color w:val="FF0000"/>
          <w:sz w:val="24"/>
          <w:szCs w:val="24"/>
        </w:rPr>
        <w:t>图</w:t>
      </w:r>
      <w:r w:rsidRPr="000D7ABA">
        <w:rPr>
          <w:rFonts w:hint="eastAsia"/>
          <w:color w:val="FF0000"/>
          <w:sz w:val="24"/>
          <w:szCs w:val="24"/>
        </w:rPr>
        <w:t>1</w:t>
      </w:r>
      <w:r w:rsidRPr="000D7ABA">
        <w:rPr>
          <w:rFonts w:hint="eastAsia"/>
          <w:color w:val="FF0000"/>
          <w:sz w:val="24"/>
          <w:szCs w:val="24"/>
        </w:rPr>
        <w:t>、图</w:t>
      </w:r>
      <w:r w:rsidRPr="000D7ABA">
        <w:rPr>
          <w:rFonts w:hint="eastAsia"/>
          <w:color w:val="FF0000"/>
          <w:sz w:val="24"/>
          <w:szCs w:val="24"/>
        </w:rPr>
        <w:t>2</w:t>
      </w:r>
      <w:r w:rsidRPr="00710E55">
        <w:rPr>
          <w:rFonts w:hint="eastAsia"/>
          <w:sz w:val="24"/>
          <w:szCs w:val="24"/>
        </w:rPr>
        <w:t>可知，订单在</w:t>
      </w:r>
      <w:r w:rsidR="00D34D69" w:rsidRPr="00710E55">
        <w:rPr>
          <w:rFonts w:hint="eastAsia"/>
          <w:sz w:val="24"/>
          <w:szCs w:val="24"/>
        </w:rPr>
        <w:t>0</w:t>
      </w:r>
      <w:r w:rsidR="00D34D69" w:rsidRPr="00710E55">
        <w:rPr>
          <w:rFonts w:hint="eastAsia"/>
          <w:sz w:val="24"/>
          <w:szCs w:val="24"/>
        </w:rPr>
        <w:t>时刻和</w:t>
      </w:r>
      <w:r w:rsidR="00D34D69" w:rsidRPr="00710E55">
        <w:rPr>
          <w:rFonts w:hint="eastAsia"/>
          <w:sz w:val="24"/>
          <w:szCs w:val="24"/>
        </w:rPr>
        <w:t>7</w:t>
      </w:r>
      <w:r w:rsidR="00D34D69" w:rsidRPr="00710E55">
        <w:rPr>
          <w:rFonts w:hint="eastAsia"/>
          <w:sz w:val="24"/>
          <w:szCs w:val="24"/>
        </w:rPr>
        <w:t>时刻附近是高峰期，订单数量较多，但是订单最多的时刻数量也不会超过</w:t>
      </w:r>
      <w:r w:rsidR="00D34D69" w:rsidRPr="00710E55">
        <w:rPr>
          <w:rFonts w:hint="eastAsia"/>
          <w:sz w:val="24"/>
          <w:szCs w:val="24"/>
        </w:rPr>
        <w:t>3</w:t>
      </w:r>
      <w:r w:rsidR="00D34D69" w:rsidRPr="00710E55">
        <w:rPr>
          <w:sz w:val="24"/>
          <w:szCs w:val="24"/>
        </w:rPr>
        <w:t>50</w:t>
      </w:r>
      <w:r w:rsidR="00D34D69" w:rsidRPr="00710E55">
        <w:rPr>
          <w:rFonts w:hint="eastAsia"/>
          <w:sz w:val="24"/>
          <w:szCs w:val="24"/>
        </w:rPr>
        <w:t>份</w:t>
      </w:r>
      <w:r w:rsidR="005C332E" w:rsidRPr="00710E55">
        <w:rPr>
          <w:rFonts w:hint="eastAsia"/>
          <w:sz w:val="24"/>
          <w:szCs w:val="24"/>
        </w:rPr>
        <w:t>。</w:t>
      </w:r>
      <w:r w:rsidR="00D34D69" w:rsidRPr="00710E55">
        <w:rPr>
          <w:rFonts w:hint="eastAsia"/>
          <w:sz w:val="24"/>
          <w:szCs w:val="24"/>
        </w:rPr>
        <w:t>考虑到订单具有服务时间区间，</w:t>
      </w:r>
      <w:r w:rsidR="005C332E" w:rsidRPr="00710E55">
        <w:rPr>
          <w:rFonts w:hint="eastAsia"/>
          <w:sz w:val="24"/>
          <w:szCs w:val="24"/>
        </w:rPr>
        <w:t>我们粗略估计某时刻待分配的订单数也大概率不会超过</w:t>
      </w:r>
      <w:r w:rsidR="005C332E" w:rsidRPr="00710E55">
        <w:rPr>
          <w:sz w:val="24"/>
          <w:szCs w:val="24"/>
        </w:rPr>
        <w:t>700</w:t>
      </w:r>
      <w:r w:rsidR="005C332E" w:rsidRPr="00710E55">
        <w:rPr>
          <w:rFonts w:hint="eastAsia"/>
          <w:sz w:val="24"/>
          <w:szCs w:val="24"/>
        </w:rPr>
        <w:t>份</w:t>
      </w:r>
      <w:r w:rsidR="000B38AB" w:rsidRPr="00710E55">
        <w:rPr>
          <w:rFonts w:hint="eastAsia"/>
          <w:sz w:val="24"/>
          <w:szCs w:val="24"/>
        </w:rPr>
        <w:t>。</w:t>
      </w:r>
      <w:r w:rsidR="005C332E" w:rsidRPr="00710E55">
        <w:rPr>
          <w:rFonts w:hint="eastAsia"/>
          <w:sz w:val="24"/>
          <w:szCs w:val="24"/>
        </w:rPr>
        <w:t>由于阿姨共有</w:t>
      </w:r>
      <w:r w:rsidR="005C332E" w:rsidRPr="00710E55">
        <w:rPr>
          <w:rFonts w:hint="eastAsia"/>
          <w:sz w:val="24"/>
          <w:szCs w:val="24"/>
        </w:rPr>
        <w:t>2</w:t>
      </w:r>
      <w:r w:rsidR="005C332E" w:rsidRPr="00710E55">
        <w:rPr>
          <w:sz w:val="24"/>
          <w:szCs w:val="24"/>
        </w:rPr>
        <w:t>795</w:t>
      </w:r>
      <w:r w:rsidR="005C332E" w:rsidRPr="00710E55">
        <w:rPr>
          <w:rFonts w:hint="eastAsia"/>
          <w:sz w:val="24"/>
          <w:szCs w:val="24"/>
        </w:rPr>
        <w:t>位，</w:t>
      </w:r>
      <w:r w:rsidR="000B38AB" w:rsidRPr="00710E55">
        <w:rPr>
          <w:rFonts w:hint="eastAsia"/>
          <w:sz w:val="24"/>
          <w:szCs w:val="24"/>
        </w:rPr>
        <w:t>这个数量远大于某时刻待分配的订单数，可以认为一般情况下所有订单都能得到分配，即存在可行解。</w:t>
      </w:r>
    </w:p>
    <w:p w14:paraId="5F8919F6" w14:textId="7554B8A3" w:rsidR="00472E77" w:rsidRPr="00710E55" w:rsidRDefault="00AE04C2" w:rsidP="00710E55">
      <w:pPr>
        <w:spacing w:line="360" w:lineRule="auto"/>
        <w:ind w:firstLineChars="200" w:firstLine="480"/>
        <w:rPr>
          <w:sz w:val="24"/>
          <w:szCs w:val="24"/>
        </w:rPr>
      </w:pPr>
      <w:r w:rsidRPr="00710E55">
        <w:rPr>
          <w:rFonts w:hint="eastAsia"/>
          <w:sz w:val="24"/>
          <w:szCs w:val="24"/>
        </w:rPr>
        <w:t>现对阿姨的初始坐标和订单的坐标进行统计分析，绘制阿姨分布图、订单分布图。</w:t>
      </w:r>
      <w:r w:rsidRPr="005630DC">
        <w:rPr>
          <w:rFonts w:hint="eastAsia"/>
          <w:color w:val="FF0000"/>
          <w:sz w:val="24"/>
          <w:szCs w:val="24"/>
        </w:rPr>
        <w:t>图</w:t>
      </w:r>
      <w:r w:rsidRPr="005630DC">
        <w:rPr>
          <w:color w:val="FF0000"/>
          <w:sz w:val="24"/>
          <w:szCs w:val="24"/>
        </w:rPr>
        <w:t>3</w:t>
      </w:r>
      <w:r w:rsidRPr="00710E55">
        <w:rPr>
          <w:rFonts w:hint="eastAsia"/>
          <w:sz w:val="24"/>
          <w:szCs w:val="24"/>
        </w:rPr>
        <w:t>给出了所有阿姨的初始坐标分布图，</w:t>
      </w:r>
      <w:r w:rsidRPr="005630DC">
        <w:rPr>
          <w:rFonts w:hint="eastAsia"/>
          <w:color w:val="FF0000"/>
          <w:sz w:val="24"/>
          <w:szCs w:val="24"/>
        </w:rPr>
        <w:t>图</w:t>
      </w:r>
      <w:r w:rsidRPr="005630DC">
        <w:rPr>
          <w:rFonts w:hint="eastAsia"/>
          <w:color w:val="FF0000"/>
          <w:sz w:val="24"/>
          <w:szCs w:val="24"/>
        </w:rPr>
        <w:t>4</w:t>
      </w:r>
      <w:r w:rsidRPr="00710E55">
        <w:rPr>
          <w:rFonts w:hint="eastAsia"/>
          <w:sz w:val="24"/>
          <w:szCs w:val="24"/>
        </w:rPr>
        <w:t>给出了所有订单的坐标分布图。</w:t>
      </w:r>
    </w:p>
    <w:p w14:paraId="51835277" w14:textId="77777777" w:rsidR="00AE04C2" w:rsidRDefault="00AE04C2" w:rsidP="00AE04C2">
      <w:pPr>
        <w:jc w:val="center"/>
      </w:pPr>
      <w:r>
        <w:rPr>
          <w:noProof/>
        </w:rPr>
        <w:lastRenderedPageBreak/>
        <w:drawing>
          <wp:inline distT="0" distB="0" distL="0" distR="0" wp14:anchorId="4F724239" wp14:editId="130B1760">
            <wp:extent cx="4564380" cy="3365500"/>
            <wp:effectExtent l="0" t="0" r="7620" b="635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623"/>
                    <a:stretch/>
                  </pic:blipFill>
                  <pic:spPr bwMode="auto">
                    <a:xfrm>
                      <a:off x="0" y="0"/>
                      <a:ext cx="4565650" cy="33664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8AA18A1" w14:textId="17F9F565" w:rsidR="00AE04C2" w:rsidRDefault="00AE04C2" w:rsidP="00AE04C2">
      <w:pPr>
        <w:pStyle w:val="af3"/>
      </w:pPr>
      <w:r w:rsidRPr="000D7ABA">
        <w:rPr>
          <w:rFonts w:hint="eastAsia"/>
          <w:color w:val="FF0000"/>
        </w:rPr>
        <w:t>图</w:t>
      </w:r>
      <w:r w:rsidRPr="000D7ABA">
        <w:rPr>
          <w:color w:val="FF0000"/>
        </w:rPr>
        <w:t>3</w:t>
      </w:r>
      <w:r>
        <w:t xml:space="preserve"> </w:t>
      </w:r>
      <w:r>
        <w:rPr>
          <w:rFonts w:hint="eastAsia"/>
        </w:rPr>
        <w:t>阿姨初始坐标分布图</w:t>
      </w:r>
    </w:p>
    <w:p w14:paraId="79B2971A" w14:textId="77777777" w:rsidR="00AE04C2" w:rsidRDefault="00AE04C2" w:rsidP="00AE04C2">
      <w:pPr>
        <w:jc w:val="center"/>
      </w:pPr>
      <w:r>
        <w:rPr>
          <w:noProof/>
        </w:rPr>
        <w:drawing>
          <wp:inline distT="0" distB="0" distL="0" distR="0" wp14:anchorId="3E7EFF3B" wp14:editId="782F2386">
            <wp:extent cx="4616450" cy="3460047"/>
            <wp:effectExtent l="0" t="0" r="0" b="762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8808" cy="3476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E176B7" w14:textId="0C2E40E0" w:rsidR="00AE04C2" w:rsidRDefault="00AE04C2" w:rsidP="00AE04C2">
      <w:pPr>
        <w:pStyle w:val="af3"/>
      </w:pPr>
      <w:r w:rsidRPr="000D7ABA">
        <w:rPr>
          <w:rFonts w:hint="eastAsia"/>
          <w:color w:val="FF0000"/>
        </w:rPr>
        <w:t>图</w:t>
      </w:r>
      <w:r w:rsidRPr="000D7ABA">
        <w:rPr>
          <w:color w:val="FF0000"/>
        </w:rPr>
        <w:t>4</w:t>
      </w:r>
      <w:r>
        <w:t xml:space="preserve"> </w:t>
      </w:r>
      <w:r>
        <w:rPr>
          <w:rFonts w:hint="eastAsia"/>
        </w:rPr>
        <w:t>订单坐标分布图</w:t>
      </w:r>
    </w:p>
    <w:p w14:paraId="657B84C6" w14:textId="74F81A05" w:rsidR="00AE04C2" w:rsidRPr="00710E55" w:rsidRDefault="00AE04C2" w:rsidP="001726FF">
      <w:pPr>
        <w:spacing w:line="360" w:lineRule="auto"/>
        <w:ind w:firstLineChars="200" w:firstLine="480"/>
        <w:rPr>
          <w:sz w:val="24"/>
          <w:szCs w:val="24"/>
        </w:rPr>
      </w:pPr>
      <w:r w:rsidRPr="00710E55">
        <w:rPr>
          <w:rFonts w:hint="eastAsia"/>
          <w:sz w:val="24"/>
          <w:szCs w:val="24"/>
        </w:rPr>
        <w:t>由</w:t>
      </w:r>
      <w:r w:rsidRPr="000D7ABA">
        <w:rPr>
          <w:rFonts w:hint="eastAsia"/>
          <w:color w:val="FF0000"/>
          <w:sz w:val="24"/>
          <w:szCs w:val="24"/>
        </w:rPr>
        <w:t>图</w:t>
      </w:r>
      <w:r w:rsidRPr="000D7ABA">
        <w:rPr>
          <w:rFonts w:hint="eastAsia"/>
          <w:color w:val="FF0000"/>
          <w:sz w:val="24"/>
          <w:szCs w:val="24"/>
        </w:rPr>
        <w:t>3</w:t>
      </w:r>
      <w:r w:rsidRPr="000D7ABA">
        <w:rPr>
          <w:rFonts w:hint="eastAsia"/>
          <w:color w:val="FF0000"/>
          <w:sz w:val="24"/>
          <w:szCs w:val="24"/>
        </w:rPr>
        <w:t>、图</w:t>
      </w:r>
      <w:r w:rsidRPr="000D7ABA">
        <w:rPr>
          <w:rFonts w:hint="eastAsia"/>
          <w:color w:val="FF0000"/>
          <w:sz w:val="24"/>
          <w:szCs w:val="24"/>
        </w:rPr>
        <w:t>4</w:t>
      </w:r>
      <w:r w:rsidRPr="00710E55">
        <w:rPr>
          <w:rFonts w:hint="eastAsia"/>
          <w:sz w:val="24"/>
          <w:szCs w:val="24"/>
        </w:rPr>
        <w:t>可以看出，订单和阿姨的初始位置重合度很高，</w:t>
      </w:r>
      <w:r w:rsidR="001E34DF" w:rsidRPr="00710E55">
        <w:rPr>
          <w:rFonts w:hint="eastAsia"/>
          <w:sz w:val="24"/>
          <w:szCs w:val="24"/>
        </w:rPr>
        <w:t>有利于我们分配订单</w:t>
      </w:r>
      <w:r w:rsidR="006235C8" w:rsidRPr="00710E55">
        <w:rPr>
          <w:rFonts w:hint="eastAsia"/>
          <w:sz w:val="24"/>
          <w:szCs w:val="24"/>
        </w:rPr>
        <w:t>，寻找可行解</w:t>
      </w:r>
      <w:r w:rsidR="001E34DF" w:rsidRPr="00710E55">
        <w:rPr>
          <w:rFonts w:hint="eastAsia"/>
          <w:sz w:val="24"/>
          <w:szCs w:val="24"/>
        </w:rPr>
        <w:t>。</w:t>
      </w:r>
      <w:r w:rsidR="006235C8" w:rsidRPr="00710E55">
        <w:rPr>
          <w:rFonts w:hint="eastAsia"/>
          <w:sz w:val="24"/>
          <w:szCs w:val="24"/>
        </w:rPr>
        <w:t>接下来针对每个时刻的订单位置进行统计分析，绘制图像。根据统计数据，</w:t>
      </w:r>
      <w:r w:rsidR="006235C8" w:rsidRPr="00710E55">
        <w:rPr>
          <w:rFonts w:hint="eastAsia"/>
          <w:sz w:val="24"/>
          <w:szCs w:val="24"/>
        </w:rPr>
        <w:t>1</w:t>
      </w:r>
      <w:r w:rsidR="006235C8" w:rsidRPr="00710E55">
        <w:rPr>
          <w:sz w:val="24"/>
          <w:szCs w:val="24"/>
        </w:rPr>
        <w:t>2</w:t>
      </w:r>
      <w:r w:rsidR="006235C8" w:rsidRPr="00710E55">
        <w:rPr>
          <w:rFonts w:hint="eastAsia"/>
          <w:sz w:val="24"/>
          <w:szCs w:val="24"/>
        </w:rPr>
        <w:t>时刻至</w:t>
      </w:r>
      <w:r w:rsidR="006235C8" w:rsidRPr="00710E55">
        <w:rPr>
          <w:rFonts w:hint="eastAsia"/>
          <w:sz w:val="24"/>
          <w:szCs w:val="24"/>
        </w:rPr>
        <w:t>1</w:t>
      </w:r>
      <w:r w:rsidR="006235C8" w:rsidRPr="00710E55">
        <w:rPr>
          <w:sz w:val="24"/>
          <w:szCs w:val="24"/>
        </w:rPr>
        <w:t>3</w:t>
      </w:r>
      <w:r w:rsidR="006235C8" w:rsidRPr="00710E55">
        <w:rPr>
          <w:rFonts w:hint="eastAsia"/>
          <w:sz w:val="24"/>
          <w:szCs w:val="24"/>
        </w:rPr>
        <w:t>时刻（不包括</w:t>
      </w:r>
      <w:r w:rsidR="006235C8" w:rsidRPr="00710E55">
        <w:rPr>
          <w:rFonts w:hint="eastAsia"/>
          <w:sz w:val="24"/>
          <w:szCs w:val="24"/>
        </w:rPr>
        <w:t>1</w:t>
      </w:r>
      <w:r w:rsidR="006235C8" w:rsidRPr="00710E55">
        <w:rPr>
          <w:sz w:val="24"/>
          <w:szCs w:val="24"/>
        </w:rPr>
        <w:t>2</w:t>
      </w:r>
      <w:r w:rsidR="006235C8" w:rsidRPr="00710E55">
        <w:rPr>
          <w:rFonts w:hint="eastAsia"/>
          <w:sz w:val="24"/>
          <w:szCs w:val="24"/>
        </w:rPr>
        <w:t>时刻）仅有</w:t>
      </w:r>
      <w:r w:rsidR="006235C8" w:rsidRPr="00710E55">
        <w:rPr>
          <w:rFonts w:hint="eastAsia"/>
          <w:sz w:val="24"/>
          <w:szCs w:val="24"/>
        </w:rPr>
        <w:t>8</w:t>
      </w:r>
      <w:r w:rsidR="006235C8" w:rsidRPr="00710E55">
        <w:rPr>
          <w:rFonts w:hint="eastAsia"/>
          <w:sz w:val="24"/>
          <w:szCs w:val="24"/>
        </w:rPr>
        <w:t>份订单。因订单数量过小，数据可视化效果不佳，故该时间段内不予绘制订单分布图。</w:t>
      </w:r>
      <w:r w:rsidR="006235C8" w:rsidRPr="000D7ABA">
        <w:rPr>
          <w:rFonts w:hint="eastAsia"/>
          <w:color w:val="FF0000"/>
          <w:sz w:val="24"/>
          <w:szCs w:val="24"/>
        </w:rPr>
        <w:t>图</w:t>
      </w:r>
      <w:r w:rsidR="006235C8" w:rsidRPr="000D7ABA">
        <w:rPr>
          <w:rFonts w:hint="eastAsia"/>
          <w:color w:val="FF0000"/>
          <w:sz w:val="24"/>
          <w:szCs w:val="24"/>
        </w:rPr>
        <w:t>5</w:t>
      </w:r>
      <w:r w:rsidR="006235C8" w:rsidRPr="00710E55">
        <w:rPr>
          <w:rFonts w:hint="eastAsia"/>
          <w:sz w:val="24"/>
          <w:szCs w:val="24"/>
        </w:rPr>
        <w:t>给出了</w:t>
      </w:r>
      <w:r w:rsidR="006235C8" w:rsidRPr="00710E55">
        <w:rPr>
          <w:rFonts w:hint="eastAsia"/>
          <w:sz w:val="24"/>
          <w:szCs w:val="24"/>
        </w:rPr>
        <w:t>0</w:t>
      </w:r>
      <w:r w:rsidR="006235C8" w:rsidRPr="00710E55">
        <w:rPr>
          <w:rFonts w:hint="eastAsia"/>
          <w:sz w:val="24"/>
          <w:szCs w:val="24"/>
        </w:rPr>
        <w:t>时刻至</w:t>
      </w:r>
      <w:r w:rsidR="006235C8" w:rsidRPr="00710E55">
        <w:rPr>
          <w:rFonts w:hint="eastAsia"/>
          <w:sz w:val="24"/>
          <w:szCs w:val="24"/>
        </w:rPr>
        <w:t>1</w:t>
      </w:r>
      <w:r w:rsidR="006235C8" w:rsidRPr="00710E55">
        <w:rPr>
          <w:sz w:val="24"/>
          <w:szCs w:val="24"/>
        </w:rPr>
        <w:t>2</w:t>
      </w:r>
      <w:r w:rsidR="006235C8" w:rsidRPr="00710E55">
        <w:rPr>
          <w:rFonts w:hint="eastAsia"/>
          <w:sz w:val="24"/>
          <w:szCs w:val="24"/>
        </w:rPr>
        <w:t>时刻共</w:t>
      </w:r>
      <w:r w:rsidR="006235C8" w:rsidRPr="00710E55">
        <w:rPr>
          <w:rFonts w:hint="eastAsia"/>
          <w:sz w:val="24"/>
          <w:szCs w:val="24"/>
        </w:rPr>
        <w:t>1</w:t>
      </w:r>
      <w:r w:rsidR="006235C8" w:rsidRPr="00710E55">
        <w:rPr>
          <w:sz w:val="24"/>
          <w:szCs w:val="24"/>
        </w:rPr>
        <w:t>3</w:t>
      </w:r>
      <w:r w:rsidR="006235C8" w:rsidRPr="00710E55">
        <w:rPr>
          <w:rFonts w:hint="eastAsia"/>
          <w:sz w:val="24"/>
          <w:szCs w:val="24"/>
        </w:rPr>
        <w:t>张订单分</w:t>
      </w:r>
      <w:r w:rsidR="006235C8" w:rsidRPr="00710E55">
        <w:rPr>
          <w:rFonts w:hint="eastAsia"/>
          <w:sz w:val="24"/>
          <w:szCs w:val="24"/>
        </w:rPr>
        <w:lastRenderedPageBreak/>
        <w:t>布图。</w:t>
      </w:r>
    </w:p>
    <w:p w14:paraId="52CD641E" w14:textId="766195A2" w:rsidR="006F2AE3" w:rsidRDefault="006F2AE3" w:rsidP="00AE04C2">
      <w:pPr>
        <w:ind w:firstLineChars="200" w:firstLine="420"/>
      </w:pPr>
      <w:r>
        <w:rPr>
          <w:noProof/>
        </w:rPr>
        <w:drawing>
          <wp:inline distT="0" distB="0" distL="0" distR="0" wp14:anchorId="027E7F8E" wp14:editId="6AD54272">
            <wp:extent cx="1800000" cy="1349107"/>
            <wp:effectExtent l="0" t="0" r="0" b="381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1349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499AD5E" wp14:editId="169C918B">
            <wp:extent cx="1800000" cy="1349107"/>
            <wp:effectExtent l="0" t="0" r="0" b="381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1349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8B660F0" wp14:editId="27B19F0C">
            <wp:extent cx="1800000" cy="1349107"/>
            <wp:effectExtent l="0" t="0" r="0" b="381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1349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00660F" w14:textId="6F337A8F" w:rsidR="006F2AE3" w:rsidRDefault="006F2AE3" w:rsidP="00AE04C2">
      <w:pPr>
        <w:ind w:firstLineChars="200" w:firstLine="420"/>
      </w:pPr>
      <w:r>
        <w:rPr>
          <w:noProof/>
        </w:rPr>
        <w:drawing>
          <wp:inline distT="0" distB="0" distL="0" distR="0" wp14:anchorId="2AE9FC01" wp14:editId="69E985E0">
            <wp:extent cx="1800000" cy="1349107"/>
            <wp:effectExtent l="0" t="0" r="0" b="381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1349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E317F42" wp14:editId="71F314A7">
            <wp:extent cx="1800000" cy="1349107"/>
            <wp:effectExtent l="0" t="0" r="0" b="381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1349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B7A183E" wp14:editId="5D46FBF9">
            <wp:extent cx="1800000" cy="1349107"/>
            <wp:effectExtent l="0" t="0" r="0" b="381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1349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EF741B" w14:textId="5C4CEE33" w:rsidR="006F2AE3" w:rsidRDefault="006F2AE3" w:rsidP="00AE04C2">
      <w:pPr>
        <w:ind w:firstLineChars="200" w:firstLine="420"/>
      </w:pPr>
      <w:r>
        <w:rPr>
          <w:noProof/>
        </w:rPr>
        <w:drawing>
          <wp:inline distT="0" distB="0" distL="0" distR="0" wp14:anchorId="1A3AAD29" wp14:editId="16C47F5A">
            <wp:extent cx="1800000" cy="1349107"/>
            <wp:effectExtent l="0" t="0" r="0" b="381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1349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CCF2C87" wp14:editId="0CD6FB39">
            <wp:extent cx="1800000" cy="1349107"/>
            <wp:effectExtent l="0" t="0" r="0" b="381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1349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B40DE59" wp14:editId="305F3A44">
            <wp:extent cx="1800000" cy="1349107"/>
            <wp:effectExtent l="0" t="0" r="0" b="381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1349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8B869E" w14:textId="430FF734" w:rsidR="006235C8" w:rsidRDefault="006F2AE3" w:rsidP="006235C8">
      <w:pPr>
        <w:ind w:leftChars="200" w:left="420"/>
        <w:jc w:val="left"/>
      </w:pPr>
      <w:r>
        <w:rPr>
          <w:noProof/>
        </w:rPr>
        <w:drawing>
          <wp:inline distT="0" distB="0" distL="0" distR="0" wp14:anchorId="45C16471" wp14:editId="170BD339">
            <wp:extent cx="1800000" cy="1349107"/>
            <wp:effectExtent l="0" t="0" r="0" b="381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1349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396EB80" wp14:editId="01304E98">
            <wp:extent cx="1800000" cy="1349107"/>
            <wp:effectExtent l="0" t="0" r="0" b="381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1349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D5DE2FE" wp14:editId="0E4F5DF2">
            <wp:extent cx="1800000" cy="1349107"/>
            <wp:effectExtent l="0" t="0" r="0" b="381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1349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755083C" wp14:editId="65F326EC">
            <wp:extent cx="1800000" cy="1349107"/>
            <wp:effectExtent l="0" t="0" r="0" b="381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1349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5AF32C" w14:textId="7AAA33FC" w:rsidR="006F2AE3" w:rsidRPr="00710E55" w:rsidRDefault="006235C8" w:rsidP="00710E55">
      <w:pPr>
        <w:pStyle w:val="af3"/>
      </w:pPr>
      <w:r w:rsidRPr="000D7ABA">
        <w:rPr>
          <w:rFonts w:hint="eastAsia"/>
          <w:color w:val="FF0000"/>
        </w:rPr>
        <w:t>图</w:t>
      </w:r>
      <w:r w:rsidRPr="000D7ABA">
        <w:rPr>
          <w:color w:val="FF0000"/>
        </w:rPr>
        <w:t>5</w:t>
      </w:r>
      <w:r>
        <w:t xml:space="preserve"> </w:t>
      </w:r>
      <w:r w:rsidR="00B51784">
        <w:rPr>
          <w:rFonts w:hint="eastAsia"/>
        </w:rPr>
        <w:t>各时刻订单位置分布图</w:t>
      </w:r>
    </w:p>
    <w:p w14:paraId="6AD76D0F" w14:textId="3C38469A" w:rsidR="002C2B81" w:rsidRPr="00710E55" w:rsidRDefault="00782CC8" w:rsidP="00710E55">
      <w:pPr>
        <w:spacing w:line="360" w:lineRule="auto"/>
        <w:ind w:firstLineChars="200" w:firstLine="480"/>
        <w:rPr>
          <w:sz w:val="24"/>
          <w:szCs w:val="24"/>
        </w:rPr>
      </w:pPr>
      <w:r w:rsidRPr="00710E55">
        <w:rPr>
          <w:rFonts w:hint="eastAsia"/>
          <w:sz w:val="24"/>
          <w:szCs w:val="24"/>
        </w:rPr>
        <w:t>针对数据进行部分处理后，开始着手建立模型。</w:t>
      </w:r>
      <w:r w:rsidR="002C2B81" w:rsidRPr="00710E55">
        <w:rPr>
          <w:rFonts w:hint="eastAsia"/>
          <w:sz w:val="24"/>
          <w:szCs w:val="24"/>
        </w:rPr>
        <w:t>模型优化的目标值受三个因素影响：阿姨的服务分、每个订单的通行距离、订单的服务间隔时间。</w:t>
      </w:r>
    </w:p>
    <w:p w14:paraId="442D3653" w14:textId="0BB6FDC7" w:rsidR="006F2AE3" w:rsidRPr="00710E55" w:rsidRDefault="002C2B81" w:rsidP="00710E55">
      <w:pPr>
        <w:spacing w:line="360" w:lineRule="auto"/>
        <w:ind w:firstLineChars="200" w:firstLine="480"/>
        <w:rPr>
          <w:sz w:val="24"/>
          <w:szCs w:val="24"/>
        </w:rPr>
      </w:pPr>
      <w:r w:rsidRPr="00710E55">
        <w:rPr>
          <w:rFonts w:hint="eastAsia"/>
          <w:sz w:val="24"/>
          <w:szCs w:val="24"/>
        </w:rPr>
        <w:t>我们</w:t>
      </w:r>
      <w:r w:rsidR="005970D9" w:rsidRPr="00710E55">
        <w:rPr>
          <w:rFonts w:hint="eastAsia"/>
          <w:sz w:val="24"/>
          <w:szCs w:val="24"/>
        </w:rPr>
        <w:t>针对每个订单引入一个新的参数——状态，订单的状态默认值为“关闭”。若当前时刻处于订单的服务时间区间内，则订单状态转为开启，并将订单加入到求解器中。针对每个阿姨同样引入</w:t>
      </w:r>
      <w:r w:rsidRPr="00710E55">
        <w:rPr>
          <w:rFonts w:hint="eastAsia"/>
          <w:sz w:val="24"/>
          <w:szCs w:val="24"/>
        </w:rPr>
        <w:t>三</w:t>
      </w:r>
      <w:r w:rsidR="005970D9" w:rsidRPr="00710E55">
        <w:rPr>
          <w:rFonts w:hint="eastAsia"/>
          <w:sz w:val="24"/>
          <w:szCs w:val="24"/>
        </w:rPr>
        <w:t>个新的参数——状态</w:t>
      </w:r>
      <w:r w:rsidRPr="00710E55">
        <w:rPr>
          <w:rFonts w:hint="eastAsia"/>
          <w:sz w:val="24"/>
          <w:szCs w:val="24"/>
        </w:rPr>
        <w:t>、</w:t>
      </w:r>
      <w:r w:rsidR="005970D9" w:rsidRPr="00710E55">
        <w:rPr>
          <w:rFonts w:hint="eastAsia"/>
          <w:sz w:val="24"/>
          <w:szCs w:val="24"/>
        </w:rPr>
        <w:t>空闲时刻</w:t>
      </w:r>
      <w:r w:rsidRPr="00710E55">
        <w:rPr>
          <w:rFonts w:hint="eastAsia"/>
          <w:sz w:val="24"/>
          <w:szCs w:val="24"/>
        </w:rPr>
        <w:t>和是否首次接单。</w:t>
      </w:r>
      <w:r w:rsidR="005970D9" w:rsidRPr="00710E55">
        <w:rPr>
          <w:rFonts w:hint="eastAsia"/>
          <w:sz w:val="24"/>
          <w:szCs w:val="24"/>
        </w:rPr>
        <w:t>阿姨的状态</w:t>
      </w:r>
      <w:r w:rsidR="005970D9" w:rsidRPr="00710E55">
        <w:rPr>
          <w:rFonts w:hint="eastAsia"/>
          <w:sz w:val="24"/>
          <w:szCs w:val="24"/>
        </w:rPr>
        <w:lastRenderedPageBreak/>
        <w:t>默认值为“可派遣”</w:t>
      </w:r>
      <w:r w:rsidRPr="00710E55">
        <w:rPr>
          <w:rFonts w:hint="eastAsia"/>
          <w:sz w:val="24"/>
          <w:szCs w:val="24"/>
        </w:rPr>
        <w:t>；</w:t>
      </w:r>
      <w:r w:rsidR="00AF623D" w:rsidRPr="00710E55">
        <w:rPr>
          <w:rFonts w:hint="eastAsia"/>
          <w:sz w:val="24"/>
          <w:szCs w:val="24"/>
        </w:rPr>
        <w:t>而空闲时刻表示阿姨下一次状态由“工作中”转变为“可派遣”的时刻，默认值为</w:t>
      </w:r>
      <w:r w:rsidR="00AF623D" w:rsidRPr="00710E55">
        <w:rPr>
          <w:rFonts w:hint="eastAsia"/>
          <w:sz w:val="24"/>
          <w:szCs w:val="24"/>
        </w:rPr>
        <w:t>0</w:t>
      </w:r>
      <w:r w:rsidRPr="00710E55">
        <w:rPr>
          <w:rFonts w:hint="eastAsia"/>
          <w:sz w:val="24"/>
          <w:szCs w:val="24"/>
        </w:rPr>
        <w:t>；若阿姨是首次接单，则当前订单目标值中的“服务间隔时间”赋予定值</w:t>
      </w:r>
      <w:r w:rsidRPr="00710E55">
        <w:rPr>
          <w:rFonts w:hint="eastAsia"/>
          <w:sz w:val="24"/>
          <w:szCs w:val="24"/>
        </w:rPr>
        <w:t>0</w:t>
      </w:r>
      <w:r w:rsidRPr="00710E55">
        <w:rPr>
          <w:sz w:val="24"/>
          <w:szCs w:val="24"/>
        </w:rPr>
        <w:t>.5</w:t>
      </w:r>
      <w:r w:rsidR="00AF623D" w:rsidRPr="00710E55">
        <w:rPr>
          <w:rFonts w:hint="eastAsia"/>
          <w:sz w:val="24"/>
          <w:szCs w:val="24"/>
        </w:rPr>
        <w:t>。当阿姨被分配订单后，状态会从“可派遣”转变为“工作中”，同时，阿姨的坐标会更新为订单的坐标。当时间戳到达空闲时刻的值以后，阿姨的状态会从“工作中”转变为“可派遣”，标志着阿姨已完成该订单，可以分配下一个订单。上文提到，</w:t>
      </w:r>
      <w:r w:rsidR="007A654C" w:rsidRPr="00710E55">
        <w:rPr>
          <w:rFonts w:hint="eastAsia"/>
          <w:sz w:val="24"/>
          <w:szCs w:val="24"/>
        </w:rPr>
        <w:t>我们仅需在半点的整数</w:t>
      </w:r>
      <w:proofErr w:type="gramStart"/>
      <w:r w:rsidR="007A654C" w:rsidRPr="00710E55">
        <w:rPr>
          <w:rFonts w:hint="eastAsia"/>
          <w:sz w:val="24"/>
          <w:szCs w:val="24"/>
        </w:rPr>
        <w:t>倍</w:t>
      </w:r>
      <w:proofErr w:type="gramEnd"/>
      <w:r w:rsidR="007A654C" w:rsidRPr="00710E55">
        <w:rPr>
          <w:rFonts w:hint="eastAsia"/>
          <w:sz w:val="24"/>
          <w:szCs w:val="24"/>
        </w:rPr>
        <w:t>时刻分配订单即可，因此，</w:t>
      </w:r>
      <w:r w:rsidR="005970D9" w:rsidRPr="00710E55">
        <w:rPr>
          <w:rFonts w:hint="eastAsia"/>
          <w:sz w:val="24"/>
          <w:szCs w:val="24"/>
        </w:rPr>
        <w:t>从</w:t>
      </w:r>
      <w:r w:rsidR="005970D9" w:rsidRPr="00710E55">
        <w:rPr>
          <w:rFonts w:hint="eastAsia"/>
          <w:sz w:val="24"/>
          <w:szCs w:val="24"/>
        </w:rPr>
        <w:t>0</w:t>
      </w:r>
      <w:r w:rsidR="005970D9" w:rsidRPr="00710E55">
        <w:rPr>
          <w:rFonts w:hint="eastAsia"/>
          <w:sz w:val="24"/>
          <w:szCs w:val="24"/>
        </w:rPr>
        <w:t>时刻开始，每隔</w:t>
      </w:r>
      <w:r w:rsidR="005970D9" w:rsidRPr="00710E55">
        <w:rPr>
          <w:rFonts w:hint="eastAsia"/>
          <w:sz w:val="24"/>
          <w:szCs w:val="24"/>
        </w:rPr>
        <w:t>0</w:t>
      </w:r>
      <w:r w:rsidR="005970D9" w:rsidRPr="00710E55">
        <w:rPr>
          <w:sz w:val="24"/>
          <w:szCs w:val="24"/>
        </w:rPr>
        <w:t>.5</w:t>
      </w:r>
      <w:r w:rsidR="005970D9" w:rsidRPr="00710E55">
        <w:rPr>
          <w:rFonts w:hint="eastAsia"/>
          <w:sz w:val="24"/>
          <w:szCs w:val="24"/>
        </w:rPr>
        <w:t>小时，</w:t>
      </w:r>
      <w:r w:rsidR="007A654C" w:rsidRPr="00710E55">
        <w:rPr>
          <w:rFonts w:hint="eastAsia"/>
          <w:sz w:val="24"/>
          <w:szCs w:val="24"/>
        </w:rPr>
        <w:t>我们将此时状态处于开启中的订单和处于“可派遣”的阿姨取出，放入求解器中求解。</w:t>
      </w:r>
    </w:p>
    <w:p w14:paraId="66191734" w14:textId="4E3AB4C7" w:rsidR="00E827D0" w:rsidRPr="00DD098B" w:rsidRDefault="007A654C" w:rsidP="00E827D0">
      <w:pPr>
        <w:spacing w:line="360" w:lineRule="auto"/>
        <w:ind w:firstLineChars="200" w:firstLine="480"/>
        <w:rPr>
          <w:rFonts w:hint="eastAsia"/>
          <w:sz w:val="24"/>
          <w:szCs w:val="24"/>
        </w:rPr>
      </w:pPr>
      <w:r w:rsidRPr="00710E55">
        <w:rPr>
          <w:rFonts w:hint="eastAsia"/>
          <w:sz w:val="24"/>
          <w:szCs w:val="24"/>
        </w:rPr>
        <w:t>因为阿姨的速度为</w:t>
      </w:r>
      <w:r w:rsidRPr="00710E55">
        <w:rPr>
          <w:rFonts w:hint="eastAsia"/>
          <w:sz w:val="24"/>
          <w:szCs w:val="24"/>
        </w:rPr>
        <w:t>1</w:t>
      </w:r>
      <w:r w:rsidRPr="00710E55">
        <w:rPr>
          <w:sz w:val="24"/>
          <w:szCs w:val="24"/>
        </w:rPr>
        <w:t>5</w:t>
      </w:r>
      <w:r w:rsidRPr="00710E55">
        <w:rPr>
          <w:rFonts w:hint="eastAsia"/>
          <w:sz w:val="24"/>
          <w:szCs w:val="24"/>
        </w:rPr>
        <w:t>千米</w:t>
      </w:r>
      <w:r w:rsidRPr="00710E55">
        <w:rPr>
          <w:rFonts w:hint="eastAsia"/>
          <w:sz w:val="24"/>
          <w:szCs w:val="24"/>
        </w:rPr>
        <w:t>/</w:t>
      </w:r>
      <w:r w:rsidRPr="00710E55">
        <w:rPr>
          <w:rFonts w:hint="eastAsia"/>
          <w:sz w:val="24"/>
          <w:szCs w:val="24"/>
        </w:rPr>
        <w:t>小时，可能存在阿姨当前距离订单过远，无法在服务时间区间以内到达订单位置的情况。对此，我们定义了距离判断矩阵</w:t>
      </w:r>
      <w:r w:rsidR="00A91E69" w:rsidRPr="00710E55">
        <w:rPr>
          <w:position w:val="-10"/>
          <w:sz w:val="24"/>
          <w:szCs w:val="24"/>
        </w:rPr>
        <w:object w:dxaOrig="1200" w:dyaOrig="320" w14:anchorId="5DAB1B93">
          <v:shape id="_x0000_i1614" type="#_x0000_t75" style="width:60pt;height:16.5pt" o:ole="">
            <v:imagedata r:id="rId121" o:title=""/>
          </v:shape>
          <o:OLEObject Type="Embed" ProgID="Equation.DSMT4" ShapeID="_x0000_i1614" DrawAspect="Content" ObjectID="_1734372009" r:id="rId122"/>
        </w:object>
      </w:r>
      <w:r w:rsidRPr="00710E55">
        <w:rPr>
          <w:rFonts w:hint="eastAsia"/>
          <w:sz w:val="24"/>
          <w:szCs w:val="24"/>
        </w:rPr>
        <w:t>，</w:t>
      </w:r>
      <w:r w:rsidR="00A91E69" w:rsidRPr="00710E55">
        <w:rPr>
          <w:rFonts w:hint="eastAsia"/>
          <w:sz w:val="24"/>
          <w:szCs w:val="24"/>
        </w:rPr>
        <w:t>以此对订单的分配施加约束。</w:t>
      </w:r>
      <w:r w:rsidR="00E827D0">
        <w:rPr>
          <w:rFonts w:hint="eastAsia"/>
          <w:sz w:val="24"/>
          <w:szCs w:val="24"/>
        </w:rPr>
        <w:t>此外，因为问题一是在离线批量派</w:t>
      </w:r>
      <w:proofErr w:type="gramStart"/>
      <w:r w:rsidR="00E827D0">
        <w:rPr>
          <w:rFonts w:hint="eastAsia"/>
          <w:sz w:val="24"/>
          <w:szCs w:val="24"/>
        </w:rPr>
        <w:t>单模式下分配</w:t>
      </w:r>
      <w:proofErr w:type="gramEnd"/>
      <w:r w:rsidR="00E827D0">
        <w:rPr>
          <w:rFonts w:hint="eastAsia"/>
          <w:sz w:val="24"/>
          <w:szCs w:val="24"/>
        </w:rPr>
        <w:t>订单，对于每位阿姨当</w:t>
      </w:r>
      <w:r w:rsidR="00E827D0" w:rsidRPr="00DD098B">
        <w:rPr>
          <w:rFonts w:hint="eastAsia"/>
          <w:sz w:val="24"/>
          <w:szCs w:val="24"/>
        </w:rPr>
        <w:t>天的订单而言，订单分配时刻与阿姨行动时刻可以并不相同，即：本文设计的算法在</w:t>
      </w:r>
      <w:r w:rsidR="00E827D0" w:rsidRPr="00DD098B">
        <w:rPr>
          <w:position w:val="-6"/>
          <w:sz w:val="24"/>
          <w:szCs w:val="24"/>
        </w:rPr>
        <w:object w:dxaOrig="139" w:dyaOrig="240" w14:anchorId="04D6EDAB">
          <v:shape id="_x0000_i1660" type="#_x0000_t75" style="width:7pt;height:12pt" o:ole="">
            <v:imagedata r:id="rId123" o:title=""/>
          </v:shape>
          <o:OLEObject Type="Embed" ProgID="Equation.DSMT4" ShapeID="_x0000_i1660" DrawAspect="Content" ObjectID="_1734372010" r:id="rId124"/>
        </w:object>
      </w:r>
      <w:r w:rsidR="00E827D0" w:rsidRPr="00DD098B">
        <w:rPr>
          <w:rFonts w:hint="eastAsia"/>
          <w:sz w:val="24"/>
          <w:szCs w:val="24"/>
        </w:rPr>
        <w:t>时刻给阿姨</w:t>
      </w:r>
      <w:r w:rsidR="00E827D0" w:rsidRPr="00DD098B">
        <w:rPr>
          <w:position w:val="-12"/>
          <w:sz w:val="24"/>
          <w:szCs w:val="24"/>
        </w:rPr>
        <w:object w:dxaOrig="279" w:dyaOrig="360" w14:anchorId="4C67E4E4">
          <v:shape id="_x0000_i1661" type="#_x0000_t75" style="width:14pt;height:18pt" o:ole="">
            <v:imagedata r:id="rId125" o:title=""/>
          </v:shape>
          <o:OLEObject Type="Embed" ProgID="Equation.DSMT4" ShapeID="_x0000_i1661" DrawAspect="Content" ObjectID="_1734372011" r:id="rId126"/>
        </w:object>
      </w:r>
      <w:r w:rsidR="00E827D0" w:rsidRPr="00DD098B">
        <w:rPr>
          <w:rFonts w:hint="eastAsia"/>
          <w:sz w:val="24"/>
          <w:szCs w:val="24"/>
        </w:rPr>
        <w:t>分配了订单</w:t>
      </w:r>
      <w:r w:rsidR="00E827D0" w:rsidRPr="00DD098B">
        <w:rPr>
          <w:position w:val="-12"/>
          <w:sz w:val="24"/>
          <w:szCs w:val="24"/>
        </w:rPr>
        <w:object w:dxaOrig="300" w:dyaOrig="360" w14:anchorId="79BE0480">
          <v:shape id="_x0000_i1662" type="#_x0000_t75" style="width:15pt;height:18pt" o:ole="">
            <v:imagedata r:id="rId127" o:title=""/>
          </v:shape>
          <o:OLEObject Type="Embed" ProgID="Equation.DSMT4" ShapeID="_x0000_i1662" DrawAspect="Content" ObjectID="_1734372012" r:id="rId128"/>
        </w:object>
      </w:r>
      <w:r w:rsidR="00E827D0" w:rsidRPr="00DD098B">
        <w:rPr>
          <w:rFonts w:hint="eastAsia"/>
          <w:sz w:val="24"/>
          <w:szCs w:val="24"/>
        </w:rPr>
        <w:t>，但阿姨</w:t>
      </w:r>
      <w:r w:rsidR="00E827D0" w:rsidRPr="00DD098B">
        <w:rPr>
          <w:position w:val="-12"/>
          <w:sz w:val="24"/>
          <w:szCs w:val="24"/>
        </w:rPr>
        <w:object w:dxaOrig="279" w:dyaOrig="360" w14:anchorId="21C34D13">
          <v:shape id="_x0000_i1664" type="#_x0000_t75" style="width:14pt;height:18pt" o:ole="">
            <v:imagedata r:id="rId129" o:title=""/>
          </v:shape>
          <o:OLEObject Type="Embed" ProgID="Equation.DSMT4" ShapeID="_x0000_i1664" DrawAspect="Content" ObjectID="_1734372013" r:id="rId130"/>
        </w:object>
      </w:r>
      <w:r w:rsidR="00E827D0" w:rsidRPr="00DD098B">
        <w:rPr>
          <w:rFonts w:hint="eastAsia"/>
          <w:sz w:val="24"/>
          <w:szCs w:val="24"/>
        </w:rPr>
        <w:t>可以在</w:t>
      </w:r>
      <w:r w:rsidR="00E827D0" w:rsidRPr="00DD098B">
        <w:rPr>
          <w:position w:val="-6"/>
          <w:sz w:val="24"/>
          <w:szCs w:val="24"/>
        </w:rPr>
        <w:object w:dxaOrig="139" w:dyaOrig="240" w14:anchorId="0AF72BBC">
          <v:shape id="_x0000_i1663" type="#_x0000_t75" style="width:7pt;height:12pt" o:ole="">
            <v:imagedata r:id="rId123" o:title=""/>
          </v:shape>
          <o:OLEObject Type="Embed" ProgID="Equation.DSMT4" ShapeID="_x0000_i1663" DrawAspect="Content" ObjectID="_1734372014" r:id="rId131"/>
        </w:object>
      </w:r>
      <w:r w:rsidR="00E827D0" w:rsidRPr="00DD098B">
        <w:rPr>
          <w:rFonts w:hint="eastAsia"/>
          <w:sz w:val="24"/>
          <w:szCs w:val="24"/>
        </w:rPr>
        <w:t>时刻之前就开始前往订单</w:t>
      </w:r>
      <w:r w:rsidR="00E827D0" w:rsidRPr="00DD098B">
        <w:rPr>
          <w:position w:val="-12"/>
          <w:sz w:val="24"/>
          <w:szCs w:val="24"/>
        </w:rPr>
        <w:object w:dxaOrig="300" w:dyaOrig="360" w14:anchorId="4BA58ABE">
          <v:shape id="_x0000_i1665" type="#_x0000_t75" style="width:15pt;height:18pt" o:ole="">
            <v:imagedata r:id="rId132" o:title=""/>
          </v:shape>
          <o:OLEObject Type="Embed" ProgID="Equation.DSMT4" ShapeID="_x0000_i1665" DrawAspect="Content" ObjectID="_1734372015" r:id="rId133"/>
        </w:object>
      </w:r>
      <w:r w:rsidR="00E827D0" w:rsidRPr="00DD098B">
        <w:rPr>
          <w:rFonts w:hint="eastAsia"/>
          <w:sz w:val="24"/>
          <w:szCs w:val="24"/>
        </w:rPr>
        <w:t>处，等待服务开始。针对阿姨当天</w:t>
      </w:r>
      <w:r w:rsidR="00DD098B" w:rsidRPr="00DD098B">
        <w:rPr>
          <w:rFonts w:hint="eastAsia"/>
          <w:sz w:val="24"/>
          <w:szCs w:val="24"/>
        </w:rPr>
        <w:t>接取</w:t>
      </w:r>
      <w:r w:rsidR="00E827D0" w:rsidRPr="00DD098B">
        <w:rPr>
          <w:rFonts w:hint="eastAsia"/>
          <w:sz w:val="24"/>
          <w:szCs w:val="24"/>
        </w:rPr>
        <w:t>的第一单，阿姨可以很早从初始位置出发，前往订单坐标，因此，每位阿姨</w:t>
      </w:r>
      <w:proofErr w:type="gramStart"/>
      <w:r w:rsidR="00E827D0" w:rsidRPr="00DD098B">
        <w:rPr>
          <w:rFonts w:hint="eastAsia"/>
          <w:sz w:val="24"/>
          <w:szCs w:val="24"/>
        </w:rPr>
        <w:t>的首单</w:t>
      </w:r>
      <w:r w:rsidR="00DD098B" w:rsidRPr="00DD098B">
        <w:rPr>
          <w:rFonts w:hint="eastAsia"/>
          <w:sz w:val="24"/>
          <w:szCs w:val="24"/>
        </w:rPr>
        <w:t>不受</w:t>
      </w:r>
      <w:proofErr w:type="gramEnd"/>
      <w:r w:rsidR="00DD098B" w:rsidRPr="00DD098B">
        <w:rPr>
          <w:rFonts w:hint="eastAsia"/>
          <w:sz w:val="24"/>
          <w:szCs w:val="24"/>
        </w:rPr>
        <w:t>距离判断矩阵的限制；而对于</w:t>
      </w:r>
      <w:proofErr w:type="gramStart"/>
      <w:r w:rsidR="00DD098B" w:rsidRPr="00DD098B">
        <w:rPr>
          <w:rFonts w:hint="eastAsia"/>
          <w:sz w:val="24"/>
          <w:szCs w:val="24"/>
        </w:rPr>
        <w:t>阿姨首单之后</w:t>
      </w:r>
      <w:proofErr w:type="gramEnd"/>
      <w:r w:rsidR="00DD098B" w:rsidRPr="00DD098B">
        <w:rPr>
          <w:rFonts w:hint="eastAsia"/>
          <w:sz w:val="24"/>
          <w:szCs w:val="24"/>
        </w:rPr>
        <w:t>的订单，由于阿姨均在半点的整数</w:t>
      </w:r>
      <w:proofErr w:type="gramStart"/>
      <w:r w:rsidR="00DD098B" w:rsidRPr="00DD098B">
        <w:rPr>
          <w:rFonts w:hint="eastAsia"/>
          <w:sz w:val="24"/>
          <w:szCs w:val="24"/>
        </w:rPr>
        <w:t>倍</w:t>
      </w:r>
      <w:proofErr w:type="gramEnd"/>
      <w:r w:rsidR="00DD098B" w:rsidRPr="00DD098B">
        <w:rPr>
          <w:rFonts w:hint="eastAsia"/>
          <w:sz w:val="24"/>
          <w:szCs w:val="24"/>
        </w:rPr>
        <w:t>时刻开始服务、结束服务，状态也仅在此时发生变动，对当前算法没有影响，故我们无需对算法</w:t>
      </w:r>
      <w:proofErr w:type="gramStart"/>
      <w:r w:rsidR="00DD098B" w:rsidRPr="00DD098B">
        <w:rPr>
          <w:rFonts w:hint="eastAsia"/>
          <w:sz w:val="24"/>
          <w:szCs w:val="24"/>
        </w:rPr>
        <w:t>作出</w:t>
      </w:r>
      <w:proofErr w:type="gramEnd"/>
      <w:r w:rsidR="00DD098B" w:rsidRPr="00DD098B">
        <w:rPr>
          <w:rFonts w:hint="eastAsia"/>
          <w:sz w:val="24"/>
          <w:szCs w:val="24"/>
        </w:rPr>
        <w:t>更改。</w:t>
      </w:r>
    </w:p>
    <w:p w14:paraId="289B1C07" w14:textId="6ED48947" w:rsidR="00C44BA9" w:rsidRPr="00710E55" w:rsidRDefault="00C44BA9" w:rsidP="00710E55">
      <w:pPr>
        <w:spacing w:line="360" w:lineRule="auto"/>
        <w:ind w:firstLineChars="200" w:firstLine="480"/>
        <w:jc w:val="center"/>
        <w:rPr>
          <w:color w:val="FF0000"/>
          <w:sz w:val="24"/>
          <w:szCs w:val="24"/>
        </w:rPr>
      </w:pPr>
      <w:r w:rsidRPr="00710E55">
        <w:rPr>
          <w:rFonts w:hint="eastAsia"/>
          <w:color w:val="FF0000"/>
          <w:sz w:val="24"/>
          <w:szCs w:val="24"/>
        </w:rPr>
        <w:t>（图？）</w:t>
      </w:r>
    </w:p>
    <w:p w14:paraId="638EA990" w14:textId="77777777" w:rsidR="001459A1" w:rsidRPr="00710E55" w:rsidRDefault="00A91E69" w:rsidP="00710E55">
      <w:pPr>
        <w:spacing w:line="360" w:lineRule="auto"/>
        <w:ind w:firstLineChars="200" w:firstLine="480"/>
        <w:rPr>
          <w:sz w:val="24"/>
          <w:szCs w:val="24"/>
        </w:rPr>
      </w:pPr>
      <w:r w:rsidRPr="00710E55">
        <w:rPr>
          <w:rFonts w:hint="eastAsia"/>
          <w:sz w:val="24"/>
          <w:szCs w:val="24"/>
        </w:rPr>
        <w:t>但是，若考虑所有订单和阿姨，变量数</w:t>
      </w:r>
      <w:r w:rsidR="003B7BF7" w:rsidRPr="00710E55">
        <w:rPr>
          <w:rFonts w:hint="eastAsia"/>
          <w:sz w:val="24"/>
          <w:szCs w:val="24"/>
        </w:rPr>
        <w:t>会达到一个惊人的值，而我们使用的</w:t>
      </w:r>
      <w:proofErr w:type="spellStart"/>
      <w:r w:rsidR="003B7BF7" w:rsidRPr="00710E55">
        <w:rPr>
          <w:rFonts w:hint="eastAsia"/>
          <w:sz w:val="24"/>
          <w:szCs w:val="24"/>
        </w:rPr>
        <w:t>cplex</w:t>
      </w:r>
      <w:proofErr w:type="spellEnd"/>
      <w:r w:rsidR="003B7BF7" w:rsidRPr="00710E55">
        <w:rPr>
          <w:rFonts w:hint="eastAsia"/>
          <w:sz w:val="24"/>
          <w:szCs w:val="24"/>
        </w:rPr>
        <w:t>库</w:t>
      </w:r>
      <w:r w:rsidR="00436E9D" w:rsidRPr="00710E55">
        <w:rPr>
          <w:rFonts w:hint="eastAsia"/>
          <w:sz w:val="24"/>
          <w:szCs w:val="24"/>
        </w:rPr>
        <w:t>的求解器</w:t>
      </w:r>
      <w:r w:rsidR="003B7BF7" w:rsidRPr="00710E55">
        <w:rPr>
          <w:rFonts w:hint="eastAsia"/>
          <w:sz w:val="24"/>
          <w:szCs w:val="24"/>
        </w:rPr>
        <w:t>拥有</w:t>
      </w:r>
      <w:r w:rsidR="003B7BF7" w:rsidRPr="00710E55">
        <w:rPr>
          <w:rFonts w:hint="eastAsia"/>
          <w:sz w:val="24"/>
          <w:szCs w:val="24"/>
        </w:rPr>
        <w:t>1</w:t>
      </w:r>
      <w:r w:rsidR="003B7BF7" w:rsidRPr="00710E55">
        <w:rPr>
          <w:sz w:val="24"/>
          <w:szCs w:val="24"/>
        </w:rPr>
        <w:t>000</w:t>
      </w:r>
      <w:r w:rsidR="003B7BF7" w:rsidRPr="00710E55">
        <w:rPr>
          <w:rFonts w:hint="eastAsia"/>
          <w:sz w:val="24"/>
          <w:szCs w:val="24"/>
        </w:rPr>
        <w:t>个变量的限制，为了求解能够进行下去，我们同时采用了两种方案来处理该情况。</w:t>
      </w:r>
    </w:p>
    <w:p w14:paraId="0B56E58F" w14:textId="64F54F35" w:rsidR="001459A1" w:rsidRPr="00710E55" w:rsidRDefault="001459A1" w:rsidP="00710E55">
      <w:pPr>
        <w:spacing w:line="360" w:lineRule="auto"/>
        <w:rPr>
          <w:b/>
          <w:bCs/>
          <w:sz w:val="24"/>
          <w:szCs w:val="24"/>
        </w:rPr>
      </w:pPr>
      <w:r w:rsidRPr="00710E55">
        <w:rPr>
          <w:rFonts w:hint="eastAsia"/>
          <w:b/>
          <w:bCs/>
          <w:sz w:val="24"/>
          <w:szCs w:val="24"/>
        </w:rPr>
        <w:t>方案</w:t>
      </w:r>
      <w:proofErr w:type="gramStart"/>
      <w:r w:rsidRPr="00710E55">
        <w:rPr>
          <w:rFonts w:hint="eastAsia"/>
          <w:b/>
          <w:bCs/>
          <w:sz w:val="24"/>
          <w:szCs w:val="24"/>
        </w:rPr>
        <w:t>一</w:t>
      </w:r>
      <w:proofErr w:type="gramEnd"/>
      <w:r w:rsidRPr="00710E55">
        <w:rPr>
          <w:rFonts w:hint="eastAsia"/>
          <w:b/>
          <w:bCs/>
          <w:sz w:val="24"/>
          <w:szCs w:val="24"/>
        </w:rPr>
        <w:t>：网格划分，独立求解</w:t>
      </w:r>
    </w:p>
    <w:p w14:paraId="32E8D037" w14:textId="5DD9E5EF" w:rsidR="007A654C" w:rsidRPr="00710E55" w:rsidRDefault="003B7BF7" w:rsidP="00710E55">
      <w:pPr>
        <w:spacing w:line="360" w:lineRule="auto"/>
        <w:ind w:firstLineChars="200" w:firstLine="480"/>
        <w:rPr>
          <w:sz w:val="24"/>
          <w:szCs w:val="24"/>
        </w:rPr>
      </w:pPr>
      <w:r w:rsidRPr="00710E55">
        <w:rPr>
          <w:rFonts w:hint="eastAsia"/>
          <w:sz w:val="24"/>
          <w:szCs w:val="24"/>
        </w:rPr>
        <w:t>首先，我们将地图划分为</w:t>
      </w:r>
      <w:r w:rsidRPr="00710E55">
        <w:rPr>
          <w:position w:val="-6"/>
          <w:sz w:val="24"/>
          <w:szCs w:val="24"/>
        </w:rPr>
        <w:object w:dxaOrig="260" w:dyaOrig="220" w14:anchorId="39156DB4">
          <v:shape id="_x0000_i1615" type="#_x0000_t75" style="width:13pt;height:11.5pt" o:ole="">
            <v:imagedata r:id="rId134" o:title=""/>
          </v:shape>
          <o:OLEObject Type="Embed" ProgID="Equation.DSMT4" ShapeID="_x0000_i1615" DrawAspect="Content" ObjectID="_1734372016" r:id="rId135"/>
        </w:object>
      </w:r>
      <w:r w:rsidRPr="00710E55">
        <w:rPr>
          <w:rFonts w:hint="eastAsia"/>
          <w:sz w:val="24"/>
          <w:szCs w:val="24"/>
        </w:rPr>
        <w:t>行</w:t>
      </w:r>
      <w:r w:rsidRPr="00710E55">
        <w:rPr>
          <w:position w:val="-6"/>
          <w:sz w:val="24"/>
          <w:szCs w:val="24"/>
        </w:rPr>
        <w:object w:dxaOrig="200" w:dyaOrig="220" w14:anchorId="4B41C165">
          <v:shape id="_x0000_i1616" type="#_x0000_t75" style="width:10pt;height:11.5pt" o:ole="">
            <v:imagedata r:id="rId136" o:title=""/>
          </v:shape>
          <o:OLEObject Type="Embed" ProgID="Equation.DSMT4" ShapeID="_x0000_i1616" DrawAspect="Content" ObjectID="_1734372017" r:id="rId137"/>
        </w:object>
      </w:r>
      <w:proofErr w:type="gramStart"/>
      <w:r w:rsidRPr="00710E55">
        <w:rPr>
          <w:rFonts w:hint="eastAsia"/>
          <w:sz w:val="24"/>
          <w:szCs w:val="24"/>
        </w:rPr>
        <w:t>列共</w:t>
      </w:r>
      <w:proofErr w:type="gramEnd"/>
      <w:r w:rsidRPr="00710E55">
        <w:rPr>
          <w:position w:val="-6"/>
          <w:sz w:val="24"/>
          <w:szCs w:val="24"/>
        </w:rPr>
        <w:object w:dxaOrig="540" w:dyaOrig="279" w14:anchorId="144C5936">
          <v:shape id="_x0000_i1617" type="#_x0000_t75" style="width:27pt;height:14pt" o:ole="">
            <v:imagedata r:id="rId138" o:title=""/>
          </v:shape>
          <o:OLEObject Type="Embed" ProgID="Equation.DSMT4" ShapeID="_x0000_i1617" DrawAspect="Content" ObjectID="_1734372018" r:id="rId139"/>
        </w:object>
      </w:r>
      <w:proofErr w:type="gramStart"/>
      <w:r w:rsidRPr="00710E55">
        <w:rPr>
          <w:rFonts w:hint="eastAsia"/>
          <w:sz w:val="24"/>
          <w:szCs w:val="24"/>
        </w:rPr>
        <w:t>个</w:t>
      </w:r>
      <w:proofErr w:type="gramEnd"/>
      <w:r w:rsidRPr="00710E55">
        <w:rPr>
          <w:rFonts w:hint="eastAsia"/>
          <w:sz w:val="24"/>
          <w:szCs w:val="24"/>
        </w:rPr>
        <w:t>区域，以</w:t>
      </w:r>
      <w:r w:rsidR="00C1335B" w:rsidRPr="00710E55">
        <w:rPr>
          <w:position w:val="-14"/>
          <w:sz w:val="24"/>
          <w:szCs w:val="24"/>
        </w:rPr>
        <w:object w:dxaOrig="820" w:dyaOrig="380" w14:anchorId="6E9162B9">
          <v:shape id="_x0000_i1618" type="#_x0000_t75" style="width:40.5pt;height:19pt" o:ole="">
            <v:imagedata r:id="rId54" o:title=""/>
          </v:shape>
          <o:OLEObject Type="Embed" ProgID="Equation.DSMT4" ShapeID="_x0000_i1618" DrawAspect="Content" ObjectID="_1734372019" r:id="rId140"/>
        </w:object>
      </w:r>
      <w:r w:rsidR="00C1335B" w:rsidRPr="00710E55">
        <w:rPr>
          <w:rFonts w:hint="eastAsia"/>
          <w:sz w:val="24"/>
          <w:szCs w:val="24"/>
        </w:rPr>
        <w:t>来表示</w:t>
      </w:r>
      <w:r w:rsidR="00C1335B" w:rsidRPr="00710E55">
        <w:rPr>
          <w:position w:val="-4"/>
          <w:sz w:val="24"/>
          <w:szCs w:val="24"/>
        </w:rPr>
        <w:object w:dxaOrig="200" w:dyaOrig="200" w14:anchorId="5C002698">
          <v:shape id="_x0000_i1619" type="#_x0000_t75" style="width:10pt;height:10pt" o:ole="">
            <v:imagedata r:id="rId141" o:title=""/>
          </v:shape>
          <o:OLEObject Type="Embed" ProgID="Equation.DSMT4" ShapeID="_x0000_i1619" DrawAspect="Content" ObjectID="_1734372020" r:id="rId142"/>
        </w:object>
      </w:r>
      <w:r w:rsidR="00C1335B" w:rsidRPr="00710E55">
        <w:rPr>
          <w:rFonts w:hint="eastAsia"/>
          <w:sz w:val="24"/>
          <w:szCs w:val="24"/>
        </w:rPr>
        <w:t>行</w:t>
      </w:r>
      <w:r w:rsidR="00C1335B" w:rsidRPr="00710E55">
        <w:rPr>
          <w:position w:val="-8"/>
          <w:sz w:val="24"/>
          <w:szCs w:val="24"/>
        </w:rPr>
        <w:object w:dxaOrig="200" w:dyaOrig="240" w14:anchorId="2DEA6CED">
          <v:shape id="_x0000_i1620" type="#_x0000_t75" style="width:10pt;height:12pt" o:ole="">
            <v:imagedata r:id="rId143" o:title=""/>
          </v:shape>
          <o:OLEObject Type="Embed" ProgID="Equation.DSMT4" ShapeID="_x0000_i1620" DrawAspect="Content" ObjectID="_1734372021" r:id="rId144"/>
        </w:object>
      </w:r>
      <w:r w:rsidR="00C1335B" w:rsidRPr="00710E55">
        <w:rPr>
          <w:rFonts w:hint="eastAsia"/>
          <w:sz w:val="24"/>
          <w:szCs w:val="24"/>
        </w:rPr>
        <w:t>列的区域。</w:t>
      </w:r>
      <w:r w:rsidR="0091057C" w:rsidRPr="00710E55">
        <w:rPr>
          <w:position w:val="-6"/>
          <w:sz w:val="24"/>
          <w:szCs w:val="24"/>
        </w:rPr>
        <w:object w:dxaOrig="260" w:dyaOrig="220" w14:anchorId="1578965B">
          <v:shape id="_x0000_i1621" type="#_x0000_t75" style="width:13pt;height:11.5pt" o:ole="">
            <v:imagedata r:id="rId134" o:title=""/>
          </v:shape>
          <o:OLEObject Type="Embed" ProgID="Equation.DSMT4" ShapeID="_x0000_i1621" DrawAspect="Content" ObjectID="_1734372022" r:id="rId145"/>
        </w:object>
      </w:r>
      <w:r w:rsidR="0091057C" w:rsidRPr="00710E55">
        <w:rPr>
          <w:rFonts w:hint="eastAsia"/>
          <w:sz w:val="24"/>
          <w:szCs w:val="24"/>
        </w:rPr>
        <w:t>、</w:t>
      </w:r>
      <w:r w:rsidR="0091057C" w:rsidRPr="00710E55">
        <w:rPr>
          <w:position w:val="-6"/>
          <w:sz w:val="24"/>
          <w:szCs w:val="24"/>
        </w:rPr>
        <w:object w:dxaOrig="200" w:dyaOrig="220" w14:anchorId="4A577844">
          <v:shape id="_x0000_i1622" type="#_x0000_t75" style="width:10pt;height:11.5pt" o:ole="">
            <v:imagedata r:id="rId136" o:title=""/>
          </v:shape>
          <o:OLEObject Type="Embed" ProgID="Equation.DSMT4" ShapeID="_x0000_i1622" DrawAspect="Content" ObjectID="_1734372023" r:id="rId146"/>
        </w:object>
      </w:r>
      <w:r w:rsidR="0091057C" w:rsidRPr="00710E55">
        <w:rPr>
          <w:rFonts w:hint="eastAsia"/>
          <w:sz w:val="24"/>
          <w:szCs w:val="24"/>
        </w:rPr>
        <w:t>越大，则划分的网格越多，每个区域的面积越小。我们对模型</w:t>
      </w:r>
      <w:proofErr w:type="gramStart"/>
      <w:r w:rsidR="0091057C" w:rsidRPr="00710E55">
        <w:rPr>
          <w:rFonts w:hint="eastAsia"/>
          <w:sz w:val="24"/>
          <w:szCs w:val="24"/>
        </w:rPr>
        <w:t>作出</w:t>
      </w:r>
      <w:proofErr w:type="gramEnd"/>
      <w:r w:rsidR="0091057C" w:rsidRPr="00710E55">
        <w:rPr>
          <w:rFonts w:hint="eastAsia"/>
          <w:sz w:val="24"/>
          <w:szCs w:val="24"/>
        </w:rPr>
        <w:t>假设，各区域中的阿姨只能在该区域内移动，接取该区域的订单。</w:t>
      </w:r>
      <w:r w:rsidR="00436E9D" w:rsidRPr="00710E55">
        <w:rPr>
          <w:rFonts w:hint="eastAsia"/>
          <w:sz w:val="24"/>
          <w:szCs w:val="24"/>
        </w:rPr>
        <w:t>网格划分完成后，我们针对每一个网格进行独立的订单分配求解，这样距离判断矩阵中阿姨和订单的数量显著下降，</w:t>
      </w:r>
      <w:proofErr w:type="spellStart"/>
      <w:r w:rsidR="00436E9D" w:rsidRPr="00710E55">
        <w:rPr>
          <w:rFonts w:hint="eastAsia"/>
          <w:sz w:val="24"/>
          <w:szCs w:val="24"/>
        </w:rPr>
        <w:t>c</w:t>
      </w:r>
      <w:r w:rsidR="00436E9D" w:rsidRPr="00710E55">
        <w:rPr>
          <w:sz w:val="24"/>
          <w:szCs w:val="24"/>
        </w:rPr>
        <w:t>plex</w:t>
      </w:r>
      <w:proofErr w:type="spellEnd"/>
      <w:r w:rsidR="00436E9D" w:rsidRPr="00710E55">
        <w:rPr>
          <w:rFonts w:hint="eastAsia"/>
          <w:sz w:val="24"/>
          <w:szCs w:val="24"/>
        </w:rPr>
        <w:t>的求解</w:t>
      </w:r>
      <w:proofErr w:type="gramStart"/>
      <w:r w:rsidR="00436E9D" w:rsidRPr="00710E55">
        <w:rPr>
          <w:rFonts w:hint="eastAsia"/>
          <w:sz w:val="24"/>
          <w:szCs w:val="24"/>
        </w:rPr>
        <w:t>器得以</w:t>
      </w:r>
      <w:proofErr w:type="gramEnd"/>
      <w:r w:rsidR="00436E9D" w:rsidRPr="00710E55">
        <w:rPr>
          <w:rFonts w:hint="eastAsia"/>
          <w:sz w:val="24"/>
          <w:szCs w:val="24"/>
        </w:rPr>
        <w:t>正常运行。</w:t>
      </w:r>
    </w:p>
    <w:p w14:paraId="3214C45C" w14:textId="2E815DC2" w:rsidR="00416443" w:rsidRPr="00710E55" w:rsidRDefault="00416443" w:rsidP="00710E55">
      <w:pPr>
        <w:spacing w:line="360" w:lineRule="auto"/>
        <w:ind w:firstLineChars="200" w:firstLine="480"/>
        <w:jc w:val="center"/>
        <w:rPr>
          <w:color w:val="FF0000"/>
          <w:sz w:val="24"/>
          <w:szCs w:val="24"/>
        </w:rPr>
      </w:pPr>
      <w:r w:rsidRPr="00710E55">
        <w:rPr>
          <w:rFonts w:hint="eastAsia"/>
          <w:color w:val="FF0000"/>
          <w:sz w:val="24"/>
          <w:szCs w:val="24"/>
        </w:rPr>
        <w:t>（伪代码？）</w:t>
      </w:r>
    </w:p>
    <w:p w14:paraId="7938C65A" w14:textId="776A0699" w:rsidR="001459A1" w:rsidRPr="00710E55" w:rsidRDefault="001459A1" w:rsidP="00710E55">
      <w:pPr>
        <w:spacing w:line="360" w:lineRule="auto"/>
        <w:rPr>
          <w:b/>
          <w:bCs/>
          <w:sz w:val="24"/>
          <w:szCs w:val="24"/>
        </w:rPr>
      </w:pPr>
      <w:r w:rsidRPr="00710E55">
        <w:rPr>
          <w:rFonts w:hint="eastAsia"/>
          <w:b/>
          <w:bCs/>
          <w:sz w:val="24"/>
          <w:szCs w:val="24"/>
        </w:rPr>
        <w:t>方案二：采用“优质阿姨”策略</w:t>
      </w:r>
    </w:p>
    <w:p w14:paraId="79AEC181" w14:textId="2EFC3B61" w:rsidR="004B3C8C" w:rsidRPr="00710E55" w:rsidRDefault="00A93854" w:rsidP="00710E55">
      <w:pPr>
        <w:spacing w:line="360" w:lineRule="auto"/>
        <w:ind w:firstLineChars="200" w:firstLine="480"/>
        <w:rPr>
          <w:sz w:val="24"/>
          <w:szCs w:val="24"/>
        </w:rPr>
      </w:pPr>
      <w:r w:rsidRPr="00710E55">
        <w:rPr>
          <w:rFonts w:hint="eastAsia"/>
          <w:sz w:val="24"/>
          <w:szCs w:val="24"/>
        </w:rPr>
        <w:t>另外，为了进一步缩减变量个数，我们</w:t>
      </w:r>
      <w:r w:rsidR="001C38C8" w:rsidRPr="00710E55">
        <w:rPr>
          <w:rFonts w:hint="eastAsia"/>
          <w:sz w:val="24"/>
          <w:szCs w:val="24"/>
        </w:rPr>
        <w:t>可以</w:t>
      </w:r>
      <w:r w:rsidRPr="00710E55">
        <w:rPr>
          <w:rFonts w:hint="eastAsia"/>
          <w:sz w:val="24"/>
          <w:szCs w:val="24"/>
        </w:rPr>
        <w:t>采用“优质阿姨”策略。在对目标值的优化过程中，目标值受阿姨服务分、通行距离和服务间隔时间影响。采用网格划分策略</w:t>
      </w:r>
      <w:r w:rsidRPr="00710E55">
        <w:rPr>
          <w:rFonts w:hint="eastAsia"/>
          <w:sz w:val="24"/>
          <w:szCs w:val="24"/>
        </w:rPr>
        <w:lastRenderedPageBreak/>
        <w:t>后，阿姨只能接取自身所处区域的订单，故可认为该区域内所有阿姨前往同一订单的通行距离相差不大</w:t>
      </w:r>
      <w:r w:rsidR="00A80E70" w:rsidRPr="00710E55">
        <w:rPr>
          <w:rFonts w:hint="eastAsia"/>
          <w:sz w:val="24"/>
          <w:szCs w:val="24"/>
        </w:rPr>
        <w:t>；</w:t>
      </w:r>
      <w:r w:rsidRPr="00710E55">
        <w:rPr>
          <w:rFonts w:hint="eastAsia"/>
          <w:sz w:val="24"/>
          <w:szCs w:val="24"/>
        </w:rPr>
        <w:t>服务间隔时间则存在小范围波动，</w:t>
      </w:r>
      <w:r w:rsidR="00A80E70" w:rsidRPr="00710E55">
        <w:rPr>
          <w:rFonts w:hint="eastAsia"/>
          <w:sz w:val="24"/>
          <w:szCs w:val="24"/>
        </w:rPr>
        <w:t>无法准确量化；在此情况下，影响目标值的主要可控因素即为阿姨的服务分。因此，若当前网格内阿姨数量数倍于订单数量，易知订单必定能够全部得到分配。此时，我们仅考虑让服务分较高的阿姨接取订单，可在优化目标值的同时，大幅减少阿姨相关的变量数。</w:t>
      </w:r>
    </w:p>
    <w:p w14:paraId="16F8DCD3" w14:textId="21383ADA" w:rsidR="00A80E70" w:rsidRPr="00710E55" w:rsidRDefault="00A80E70" w:rsidP="00710E55">
      <w:pPr>
        <w:spacing w:line="360" w:lineRule="auto"/>
        <w:ind w:firstLineChars="200" w:firstLine="480"/>
        <w:rPr>
          <w:sz w:val="24"/>
          <w:szCs w:val="24"/>
        </w:rPr>
      </w:pPr>
      <w:r w:rsidRPr="00710E55">
        <w:rPr>
          <w:rFonts w:hint="eastAsia"/>
          <w:sz w:val="24"/>
          <w:szCs w:val="24"/>
        </w:rPr>
        <w:t>当然，这两个方案会在一定程度上削减阿姨的接单范围，限制阿姨的行动，剪去了部分分支，其中也可能包含全局最优解，但此时，我们只能采用该方案完成求解，后续会针对该现象进行改善。</w:t>
      </w:r>
    </w:p>
    <w:p w14:paraId="55AB1A7D" w14:textId="77777777" w:rsidR="009C3FD6" w:rsidRPr="00710E55" w:rsidRDefault="00713975" w:rsidP="00710E55">
      <w:pPr>
        <w:spacing w:line="360" w:lineRule="auto"/>
        <w:ind w:firstLineChars="200" w:firstLine="480"/>
        <w:rPr>
          <w:sz w:val="24"/>
          <w:szCs w:val="24"/>
        </w:rPr>
      </w:pPr>
      <w:r w:rsidRPr="00710E55">
        <w:rPr>
          <w:sz w:val="24"/>
          <w:szCs w:val="24"/>
        </w:rPr>
        <w:t xml:space="preserve"> </w:t>
      </w:r>
      <w:r w:rsidR="00C44BA9" w:rsidRPr="00710E55">
        <w:rPr>
          <w:rFonts w:hint="eastAsia"/>
          <w:sz w:val="24"/>
          <w:szCs w:val="24"/>
        </w:rPr>
        <w:t>在网格划分过程中，可能会出现</w:t>
      </w:r>
      <w:r w:rsidR="00347950" w:rsidRPr="00710E55">
        <w:rPr>
          <w:rFonts w:hint="eastAsia"/>
          <w:sz w:val="24"/>
          <w:szCs w:val="24"/>
        </w:rPr>
        <w:t>某时刻某区域</w:t>
      </w:r>
      <w:r w:rsidR="00C44BA9" w:rsidRPr="00710E55">
        <w:rPr>
          <w:rFonts w:hint="eastAsia"/>
          <w:sz w:val="24"/>
          <w:szCs w:val="24"/>
        </w:rPr>
        <w:t>未找到可行解的情况，下面对该现象进行分析。</w:t>
      </w:r>
      <w:r w:rsidR="00347950" w:rsidRPr="00710E55">
        <w:rPr>
          <w:rFonts w:hint="eastAsia"/>
          <w:sz w:val="24"/>
          <w:szCs w:val="24"/>
        </w:rPr>
        <w:t>若当前区域中阿姨数</w:t>
      </w:r>
      <w:r w:rsidR="00150357" w:rsidRPr="00710E55">
        <w:rPr>
          <w:rFonts w:hint="eastAsia"/>
          <w:sz w:val="24"/>
          <w:szCs w:val="24"/>
        </w:rPr>
        <w:t>大于等于</w:t>
      </w:r>
      <w:r w:rsidR="00347950" w:rsidRPr="00710E55">
        <w:rPr>
          <w:rFonts w:hint="eastAsia"/>
          <w:sz w:val="24"/>
          <w:szCs w:val="24"/>
        </w:rPr>
        <w:t>订单数</w:t>
      </w:r>
      <w:r w:rsidR="00150357" w:rsidRPr="00710E55">
        <w:rPr>
          <w:position w:val="-14"/>
          <w:sz w:val="24"/>
          <w:szCs w:val="24"/>
        </w:rPr>
        <w:object w:dxaOrig="1020" w:dyaOrig="380" w14:anchorId="7173C583">
          <v:shape id="_x0000_i1623" type="#_x0000_t75" style="width:50.5pt;height:19pt" o:ole="">
            <v:imagedata r:id="rId147" o:title=""/>
          </v:shape>
          <o:OLEObject Type="Embed" ProgID="Equation.DSMT4" ShapeID="_x0000_i1623" DrawAspect="Content" ObjectID="_1734372024" r:id="rId148"/>
        </w:object>
      </w:r>
      <w:r w:rsidR="00150357" w:rsidRPr="00710E55">
        <w:rPr>
          <w:rFonts w:hint="eastAsia"/>
          <w:sz w:val="24"/>
          <w:szCs w:val="24"/>
        </w:rPr>
        <w:t>，</w:t>
      </w:r>
      <w:r w:rsidR="00347950" w:rsidRPr="00710E55">
        <w:rPr>
          <w:rFonts w:hint="eastAsia"/>
          <w:sz w:val="24"/>
          <w:szCs w:val="24"/>
        </w:rPr>
        <w:t>且每个订单至少能够匹配一位不冲突的阿姨，</w:t>
      </w:r>
      <w:r w:rsidR="00150357" w:rsidRPr="00710E55">
        <w:rPr>
          <w:rFonts w:hint="eastAsia"/>
          <w:sz w:val="24"/>
          <w:szCs w:val="24"/>
        </w:rPr>
        <w:t>显然订单可以全部分配出去，存在可行解；若阿姨数小于订单数</w:t>
      </w:r>
      <w:r w:rsidR="00150357" w:rsidRPr="00710E55">
        <w:rPr>
          <w:position w:val="-14"/>
          <w:sz w:val="24"/>
          <w:szCs w:val="24"/>
        </w:rPr>
        <w:object w:dxaOrig="1020" w:dyaOrig="380" w14:anchorId="1B9079AB">
          <v:shape id="_x0000_i1624" type="#_x0000_t75" style="width:50.5pt;height:19pt" o:ole="">
            <v:imagedata r:id="rId149" o:title=""/>
          </v:shape>
          <o:OLEObject Type="Embed" ProgID="Equation.DSMT4" ShapeID="_x0000_i1624" DrawAspect="Content" ObjectID="_1734372025" r:id="rId150"/>
        </w:object>
      </w:r>
      <w:r w:rsidR="00150357" w:rsidRPr="00710E55">
        <w:rPr>
          <w:rFonts w:hint="eastAsia"/>
          <w:sz w:val="24"/>
          <w:szCs w:val="24"/>
        </w:rPr>
        <w:t>，显然，</w:t>
      </w:r>
      <w:r w:rsidR="009B52DB" w:rsidRPr="00710E55">
        <w:rPr>
          <w:rFonts w:hint="eastAsia"/>
          <w:sz w:val="24"/>
          <w:szCs w:val="24"/>
        </w:rPr>
        <w:t>这种情况下</w:t>
      </w:r>
      <w:r w:rsidR="00150357" w:rsidRPr="00710E55">
        <w:rPr>
          <w:rFonts w:hint="eastAsia"/>
          <w:sz w:val="24"/>
          <w:szCs w:val="24"/>
        </w:rPr>
        <w:t>订单不可能全部分配出去。</w:t>
      </w:r>
      <w:r w:rsidR="009B52DB" w:rsidRPr="00710E55">
        <w:rPr>
          <w:rFonts w:hint="eastAsia"/>
          <w:sz w:val="24"/>
          <w:szCs w:val="24"/>
        </w:rPr>
        <w:t>此时，有两种解决方案。</w:t>
      </w:r>
    </w:p>
    <w:p w14:paraId="3AC343FF" w14:textId="77777777" w:rsidR="001459A1" w:rsidRPr="00710E55" w:rsidRDefault="009B52DB" w:rsidP="00710E55">
      <w:pPr>
        <w:spacing w:line="360" w:lineRule="auto"/>
        <w:rPr>
          <w:b/>
          <w:bCs/>
          <w:sz w:val="24"/>
          <w:szCs w:val="24"/>
        </w:rPr>
      </w:pPr>
      <w:r w:rsidRPr="00710E55">
        <w:rPr>
          <w:rFonts w:hint="eastAsia"/>
          <w:b/>
          <w:bCs/>
          <w:sz w:val="24"/>
          <w:szCs w:val="24"/>
        </w:rPr>
        <w:t>第一种</w:t>
      </w:r>
      <w:r w:rsidR="009B1F86" w:rsidRPr="00710E55">
        <w:rPr>
          <w:rFonts w:hint="eastAsia"/>
          <w:b/>
          <w:bCs/>
          <w:sz w:val="24"/>
          <w:szCs w:val="24"/>
        </w:rPr>
        <w:t>解决方案</w:t>
      </w:r>
      <w:r w:rsidRPr="00710E55">
        <w:rPr>
          <w:rFonts w:hint="eastAsia"/>
          <w:b/>
          <w:bCs/>
          <w:sz w:val="24"/>
          <w:szCs w:val="24"/>
        </w:rPr>
        <w:t>：</w:t>
      </w:r>
      <w:r w:rsidR="001459A1" w:rsidRPr="00710E55">
        <w:rPr>
          <w:rFonts w:hint="eastAsia"/>
          <w:b/>
          <w:bCs/>
          <w:sz w:val="24"/>
          <w:szCs w:val="24"/>
        </w:rPr>
        <w:t>网格扩大化</w:t>
      </w:r>
    </w:p>
    <w:p w14:paraId="501C389C" w14:textId="2EB39762" w:rsidR="00A80E70" w:rsidRPr="00710E55" w:rsidRDefault="009C3FD6" w:rsidP="00710E55">
      <w:pPr>
        <w:spacing w:line="360" w:lineRule="auto"/>
        <w:ind w:firstLineChars="200" w:firstLine="480"/>
        <w:rPr>
          <w:sz w:val="24"/>
          <w:szCs w:val="24"/>
        </w:rPr>
      </w:pPr>
      <w:r w:rsidRPr="00710E55">
        <w:rPr>
          <w:rFonts w:hint="eastAsia"/>
          <w:sz w:val="24"/>
          <w:szCs w:val="24"/>
        </w:rPr>
        <w:t>根据上文中的分布图易知，绝大部分区域中阿姨数都大于甚至远大于订单数，若某时刻某区域发生阿姨数小于订单数的情况，可将区域扩大，缩减网格数量。</w:t>
      </w:r>
      <w:r w:rsidR="00416443" w:rsidRPr="00710E55">
        <w:rPr>
          <w:rFonts w:hint="eastAsia"/>
          <w:sz w:val="24"/>
          <w:szCs w:val="24"/>
        </w:rPr>
        <w:t>区域扩大以后，会重新对订单和阿姨进行划分，再次计算当前网格的阿姨数和订单数，若依旧存在阿姨数小于订单数的情况，则继续迭代、扩大区域，直至满足阿姨数大于等于订单数为止。</w:t>
      </w:r>
    </w:p>
    <w:p w14:paraId="7C03DF89" w14:textId="06EAF6AF" w:rsidR="009B1F86" w:rsidRPr="00710E55" w:rsidRDefault="009B1F86" w:rsidP="00710E55">
      <w:pPr>
        <w:spacing w:line="360" w:lineRule="auto"/>
        <w:ind w:firstLineChars="200" w:firstLine="480"/>
        <w:jc w:val="center"/>
        <w:rPr>
          <w:color w:val="FF0000"/>
          <w:sz w:val="24"/>
          <w:szCs w:val="24"/>
        </w:rPr>
      </w:pPr>
      <w:r w:rsidRPr="00710E55">
        <w:rPr>
          <w:rFonts w:hint="eastAsia"/>
          <w:color w:val="FF0000"/>
          <w:sz w:val="24"/>
          <w:szCs w:val="24"/>
        </w:rPr>
        <w:t>（伪代码？）</w:t>
      </w:r>
    </w:p>
    <w:p w14:paraId="17DB3217" w14:textId="174FE957" w:rsidR="00416443" w:rsidRPr="00710E55" w:rsidRDefault="00416443" w:rsidP="00710E55">
      <w:pPr>
        <w:spacing w:line="360" w:lineRule="auto"/>
        <w:ind w:firstLineChars="200" w:firstLine="480"/>
        <w:rPr>
          <w:sz w:val="24"/>
          <w:szCs w:val="24"/>
        </w:rPr>
      </w:pPr>
      <w:r w:rsidRPr="00710E55">
        <w:rPr>
          <w:rFonts w:hint="eastAsia"/>
          <w:sz w:val="24"/>
          <w:szCs w:val="24"/>
        </w:rPr>
        <w:t>针对该方案，我们先后尝试了多种网格扩大化迭代的方式。设</w:t>
      </w:r>
      <w:r w:rsidR="002D5DD5" w:rsidRPr="00710E55">
        <w:rPr>
          <w:position w:val="-6"/>
          <w:sz w:val="24"/>
          <w:szCs w:val="24"/>
        </w:rPr>
        <w:object w:dxaOrig="499" w:dyaOrig="220" w14:anchorId="04CE4CB3">
          <v:shape id="_x0000_i1625" type="#_x0000_t75" style="width:25pt;height:11.5pt" o:ole="">
            <v:imagedata r:id="rId151" o:title=""/>
          </v:shape>
          <o:OLEObject Type="Embed" ProgID="Equation.DSMT4" ShapeID="_x0000_i1625" DrawAspect="Content" ObjectID="_1734372026" r:id="rId152"/>
        </w:object>
      </w:r>
      <w:r w:rsidR="002D5DD5" w:rsidRPr="00710E55">
        <w:rPr>
          <w:rFonts w:hint="eastAsia"/>
          <w:sz w:val="24"/>
          <w:szCs w:val="24"/>
        </w:rPr>
        <w:t>为迭代次数，</w:t>
      </w:r>
      <w:r w:rsidRPr="00710E55">
        <w:rPr>
          <w:position w:val="-10"/>
          <w:sz w:val="24"/>
          <w:szCs w:val="24"/>
        </w:rPr>
        <w:object w:dxaOrig="540" w:dyaOrig="320" w14:anchorId="28FFA167">
          <v:shape id="_x0000_i1626" type="#_x0000_t75" style="width:27pt;height:16.5pt" o:ole="">
            <v:imagedata r:id="rId61" o:title=""/>
          </v:shape>
          <o:OLEObject Type="Embed" ProgID="Equation.DSMT4" ShapeID="_x0000_i1626" DrawAspect="Content" ObjectID="_1734372027" r:id="rId153"/>
        </w:object>
      </w:r>
      <w:r w:rsidRPr="00710E55">
        <w:rPr>
          <w:rFonts w:hint="eastAsia"/>
          <w:sz w:val="24"/>
          <w:szCs w:val="24"/>
        </w:rPr>
        <w:t>为当前网格参数，其中，</w:t>
      </w:r>
      <w:r w:rsidRPr="00710E55">
        <w:rPr>
          <w:position w:val="-4"/>
          <w:sz w:val="24"/>
          <w:szCs w:val="24"/>
        </w:rPr>
        <w:object w:dxaOrig="180" w:dyaOrig="200" w14:anchorId="6BF12CC2">
          <v:shape id="_x0000_i1627" type="#_x0000_t75" style="width:8.5pt;height:10pt" o:ole="">
            <v:imagedata r:id="rId154" o:title=""/>
          </v:shape>
          <o:OLEObject Type="Embed" ProgID="Equation.DSMT4" ShapeID="_x0000_i1627" DrawAspect="Content" ObjectID="_1734372028" r:id="rId155"/>
        </w:object>
      </w:r>
      <w:r w:rsidRPr="00710E55">
        <w:rPr>
          <w:rFonts w:hint="eastAsia"/>
          <w:sz w:val="24"/>
          <w:szCs w:val="24"/>
        </w:rPr>
        <w:t>为网格的行数，</w:t>
      </w:r>
      <w:r w:rsidR="001410CF" w:rsidRPr="00710E55">
        <w:rPr>
          <w:position w:val="-6"/>
          <w:sz w:val="24"/>
          <w:szCs w:val="24"/>
        </w:rPr>
        <w:object w:dxaOrig="180" w:dyaOrig="220" w14:anchorId="329849B1">
          <v:shape id="_x0000_i1628" type="#_x0000_t75" style="width:8.5pt;height:11.5pt" o:ole="">
            <v:imagedata r:id="rId156" o:title=""/>
          </v:shape>
          <o:OLEObject Type="Embed" ProgID="Equation.DSMT4" ShapeID="_x0000_i1628" DrawAspect="Content" ObjectID="_1734372029" r:id="rId157"/>
        </w:object>
      </w:r>
      <w:r w:rsidRPr="00710E55">
        <w:rPr>
          <w:rFonts w:hint="eastAsia"/>
          <w:sz w:val="24"/>
          <w:szCs w:val="24"/>
        </w:rPr>
        <w:t>为网格的列数</w:t>
      </w:r>
      <w:r w:rsidR="002D5DD5" w:rsidRPr="00710E55">
        <w:rPr>
          <w:rFonts w:hint="eastAsia"/>
          <w:sz w:val="24"/>
          <w:szCs w:val="24"/>
        </w:rPr>
        <w:t>。我们首先尝试迭代方式</w:t>
      </w:r>
      <w:proofErr w:type="gramStart"/>
      <w:r w:rsidR="001410CF" w:rsidRPr="00710E55">
        <w:rPr>
          <w:rFonts w:hint="eastAsia"/>
          <w:sz w:val="24"/>
          <w:szCs w:val="24"/>
        </w:rPr>
        <w:t>一</w:t>
      </w:r>
      <w:proofErr w:type="gramEnd"/>
      <w:r w:rsidR="002D5DD5" w:rsidRPr="00710E55">
        <w:rPr>
          <w:rFonts w:hint="eastAsia"/>
          <w:sz w:val="24"/>
          <w:szCs w:val="24"/>
        </w:rPr>
        <w:t>：</w:t>
      </w:r>
    </w:p>
    <w:p w14:paraId="6AE2D33A" w14:textId="44DB8012" w:rsidR="002D5DD5" w:rsidRPr="00710E55" w:rsidRDefault="002D5DD5" w:rsidP="00710E55">
      <w:pPr>
        <w:spacing w:line="360" w:lineRule="auto"/>
        <w:ind w:firstLineChars="200" w:firstLine="480"/>
        <w:jc w:val="center"/>
        <w:rPr>
          <w:sz w:val="24"/>
          <w:szCs w:val="24"/>
        </w:rPr>
      </w:pPr>
      <w:r w:rsidRPr="00710E55">
        <w:rPr>
          <w:position w:val="-30"/>
          <w:sz w:val="24"/>
          <w:szCs w:val="24"/>
        </w:rPr>
        <w:object w:dxaOrig="5140" w:dyaOrig="720" w14:anchorId="3C7E6753">
          <v:shape id="_x0000_i1629" type="#_x0000_t75" style="width:256.5pt;height:36.5pt" o:ole="">
            <v:imagedata r:id="rId158" o:title=""/>
          </v:shape>
          <o:OLEObject Type="Embed" ProgID="Equation.DSMT4" ShapeID="_x0000_i1629" DrawAspect="Content" ObjectID="_1734372030" r:id="rId159"/>
        </w:object>
      </w:r>
    </w:p>
    <w:p w14:paraId="33CD1A77" w14:textId="112BF45A" w:rsidR="002D5DD5" w:rsidRPr="00710E55" w:rsidRDefault="002D5DD5" w:rsidP="00710E55">
      <w:pPr>
        <w:spacing w:line="360" w:lineRule="auto"/>
        <w:ind w:firstLineChars="200" w:firstLine="480"/>
        <w:rPr>
          <w:sz w:val="24"/>
          <w:szCs w:val="24"/>
        </w:rPr>
      </w:pPr>
      <w:r w:rsidRPr="00710E55">
        <w:rPr>
          <w:rFonts w:hint="eastAsia"/>
          <w:sz w:val="24"/>
          <w:szCs w:val="24"/>
        </w:rPr>
        <w:t>使用该迭代方式时，随着迭代次数的增加，网格扩大化的速度也在剧烈增大，不易控制</w:t>
      </w:r>
      <w:r w:rsidR="001410CF" w:rsidRPr="00710E55">
        <w:rPr>
          <w:rFonts w:hint="eastAsia"/>
          <w:sz w:val="24"/>
          <w:szCs w:val="24"/>
        </w:rPr>
        <w:t>且容易超出求解器的变量数限制。接着，我们尝试迭代方式二：</w:t>
      </w:r>
    </w:p>
    <w:p w14:paraId="6209985B" w14:textId="49FA5411" w:rsidR="001410CF" w:rsidRPr="00710E55" w:rsidRDefault="001410CF" w:rsidP="00710E55">
      <w:pPr>
        <w:spacing w:line="360" w:lineRule="auto"/>
        <w:ind w:firstLineChars="200" w:firstLine="480"/>
        <w:jc w:val="center"/>
        <w:rPr>
          <w:sz w:val="24"/>
          <w:szCs w:val="24"/>
        </w:rPr>
      </w:pPr>
      <w:r w:rsidRPr="00710E55">
        <w:rPr>
          <w:position w:val="-30"/>
          <w:sz w:val="24"/>
          <w:szCs w:val="24"/>
        </w:rPr>
        <w:object w:dxaOrig="3640" w:dyaOrig="720" w14:anchorId="1BDE4C4A">
          <v:shape id="_x0000_i1630" type="#_x0000_t75" style="width:182pt;height:36.5pt" o:ole="">
            <v:imagedata r:id="rId160" o:title=""/>
          </v:shape>
          <o:OLEObject Type="Embed" ProgID="Equation.DSMT4" ShapeID="_x0000_i1630" DrawAspect="Content" ObjectID="_1734372031" r:id="rId161"/>
        </w:object>
      </w:r>
    </w:p>
    <w:p w14:paraId="78C03B14" w14:textId="65AE9CD5" w:rsidR="001410CF" w:rsidRPr="00710E55" w:rsidRDefault="001410CF" w:rsidP="00710E55">
      <w:pPr>
        <w:spacing w:line="360" w:lineRule="auto"/>
        <w:ind w:firstLineChars="200" w:firstLine="480"/>
        <w:rPr>
          <w:sz w:val="24"/>
          <w:szCs w:val="24"/>
        </w:rPr>
      </w:pPr>
      <w:r w:rsidRPr="00710E55">
        <w:rPr>
          <w:rFonts w:hint="eastAsia"/>
          <w:sz w:val="24"/>
          <w:szCs w:val="24"/>
        </w:rPr>
        <w:t>使用该迭代方式时，相较于方式</w:t>
      </w:r>
      <w:proofErr w:type="gramStart"/>
      <w:r w:rsidRPr="00710E55">
        <w:rPr>
          <w:rFonts w:hint="eastAsia"/>
          <w:sz w:val="24"/>
          <w:szCs w:val="24"/>
        </w:rPr>
        <w:t>一</w:t>
      </w:r>
      <w:proofErr w:type="gramEnd"/>
      <w:r w:rsidRPr="00710E55">
        <w:rPr>
          <w:rFonts w:hint="eastAsia"/>
          <w:sz w:val="24"/>
          <w:szCs w:val="24"/>
        </w:rPr>
        <w:t>，网格扩大化的速度在后期不会剧烈增长，但是前期增速更快，依旧不易控制，容易超出求解器的变量数限制。因此，我们接着尝试迭</w:t>
      </w:r>
      <w:r w:rsidRPr="00710E55">
        <w:rPr>
          <w:rFonts w:hint="eastAsia"/>
          <w:sz w:val="24"/>
          <w:szCs w:val="24"/>
        </w:rPr>
        <w:lastRenderedPageBreak/>
        <w:t>代方式三：</w:t>
      </w:r>
    </w:p>
    <w:p w14:paraId="76C38D50" w14:textId="43606C22" w:rsidR="001410CF" w:rsidRPr="00710E55" w:rsidRDefault="001410CF" w:rsidP="00710E55">
      <w:pPr>
        <w:spacing w:line="360" w:lineRule="auto"/>
        <w:ind w:firstLineChars="200" w:firstLine="480"/>
        <w:jc w:val="center"/>
        <w:rPr>
          <w:sz w:val="24"/>
          <w:szCs w:val="24"/>
        </w:rPr>
      </w:pPr>
      <w:r w:rsidRPr="00710E55">
        <w:rPr>
          <w:position w:val="-30"/>
          <w:sz w:val="24"/>
          <w:szCs w:val="24"/>
        </w:rPr>
        <w:object w:dxaOrig="2840" w:dyaOrig="720" w14:anchorId="3F63840B">
          <v:shape id="_x0000_i1631" type="#_x0000_t75" style="width:142pt;height:36.5pt" o:ole="">
            <v:imagedata r:id="rId162" o:title=""/>
          </v:shape>
          <o:OLEObject Type="Embed" ProgID="Equation.DSMT4" ShapeID="_x0000_i1631" DrawAspect="Content" ObjectID="_1734372032" r:id="rId163"/>
        </w:object>
      </w:r>
    </w:p>
    <w:p w14:paraId="652122BA" w14:textId="7F01B574" w:rsidR="001410CF" w:rsidRPr="00710E55" w:rsidRDefault="001410CF" w:rsidP="00710E55">
      <w:pPr>
        <w:spacing w:line="360" w:lineRule="auto"/>
        <w:ind w:firstLineChars="200" w:firstLine="480"/>
        <w:rPr>
          <w:sz w:val="24"/>
          <w:szCs w:val="24"/>
        </w:rPr>
      </w:pPr>
      <w:r w:rsidRPr="00710E55">
        <w:rPr>
          <w:rFonts w:hint="eastAsia"/>
          <w:sz w:val="24"/>
          <w:szCs w:val="24"/>
        </w:rPr>
        <w:t>这次，我们严格控制了网格扩大化的速度，使</w:t>
      </w:r>
      <w:r w:rsidR="009B1F86" w:rsidRPr="00710E55">
        <w:rPr>
          <w:rFonts w:hint="eastAsia"/>
          <w:sz w:val="24"/>
          <w:szCs w:val="24"/>
        </w:rPr>
        <w:t>网格</w:t>
      </w:r>
      <w:r w:rsidRPr="00710E55">
        <w:rPr>
          <w:rFonts w:hint="eastAsia"/>
          <w:sz w:val="24"/>
          <w:szCs w:val="24"/>
        </w:rPr>
        <w:t>每次</w:t>
      </w:r>
      <w:proofErr w:type="gramStart"/>
      <w:r w:rsidRPr="00710E55">
        <w:rPr>
          <w:rFonts w:hint="eastAsia"/>
          <w:sz w:val="24"/>
          <w:szCs w:val="24"/>
        </w:rPr>
        <w:t>迭代仅</w:t>
      </w:r>
      <w:proofErr w:type="gramEnd"/>
      <w:r w:rsidR="009B1F86" w:rsidRPr="00710E55">
        <w:rPr>
          <w:rFonts w:hint="eastAsia"/>
          <w:sz w:val="24"/>
          <w:szCs w:val="24"/>
        </w:rPr>
        <w:t>减少一行、一列。这虽然增加了迭代次数与运算时间，但可以显著增加求得可行解的概率，保证算法的正常运行，是综合效果最好的迭代方式。</w:t>
      </w:r>
    </w:p>
    <w:p w14:paraId="308F398D" w14:textId="398EB2A5" w:rsidR="001459A1" w:rsidRPr="00710E55" w:rsidRDefault="009B1F86" w:rsidP="00710E55">
      <w:pPr>
        <w:spacing w:line="360" w:lineRule="auto"/>
        <w:rPr>
          <w:b/>
          <w:bCs/>
          <w:sz w:val="24"/>
          <w:szCs w:val="24"/>
        </w:rPr>
      </w:pPr>
      <w:r w:rsidRPr="00710E55">
        <w:rPr>
          <w:rFonts w:hint="eastAsia"/>
          <w:b/>
          <w:bCs/>
          <w:sz w:val="24"/>
          <w:szCs w:val="24"/>
        </w:rPr>
        <w:t>第二种解决方案：</w:t>
      </w:r>
      <w:r w:rsidR="001459A1" w:rsidRPr="00710E55">
        <w:rPr>
          <w:rFonts w:hint="eastAsia"/>
          <w:b/>
          <w:bCs/>
          <w:sz w:val="24"/>
          <w:szCs w:val="24"/>
        </w:rPr>
        <w:t>设置订单紧急程度</w:t>
      </w:r>
    </w:p>
    <w:p w14:paraId="28E277C1" w14:textId="1DB89D3F" w:rsidR="009B1F86" w:rsidRPr="00710E55" w:rsidRDefault="009B1F86" w:rsidP="00710E55">
      <w:pPr>
        <w:spacing w:line="360" w:lineRule="auto"/>
        <w:ind w:firstLineChars="200" w:firstLine="480"/>
        <w:rPr>
          <w:sz w:val="24"/>
          <w:szCs w:val="24"/>
        </w:rPr>
      </w:pPr>
      <w:r w:rsidRPr="00710E55">
        <w:rPr>
          <w:rFonts w:hint="eastAsia"/>
          <w:sz w:val="24"/>
          <w:szCs w:val="24"/>
        </w:rPr>
        <w:t>由于订单存在服务时间区间，并非必须在</w:t>
      </w:r>
      <w:r w:rsidR="00146FB1" w:rsidRPr="00710E55">
        <w:rPr>
          <w:rFonts w:hint="eastAsia"/>
          <w:sz w:val="24"/>
          <w:szCs w:val="24"/>
        </w:rPr>
        <w:t>最早服务时间分配给阿姨，因此，若当前时刻某区域中阿姨数小于订单数，除了即将超过服务时间区间的订单以外，其它订单均可保留至下一次分配时刻。对此，我们为订单引入一个新的参数——紧急程度。对于即将超出服务时间区间的订单，我们将其定义为“紧急订单”，此类订单必须在当前时刻被成功分配。</w:t>
      </w:r>
      <w:r w:rsidR="001459A1" w:rsidRPr="00710E55">
        <w:rPr>
          <w:rFonts w:hint="eastAsia"/>
          <w:sz w:val="24"/>
          <w:szCs w:val="24"/>
        </w:rPr>
        <w:t>当阿姨数小于订单数时，只要每个紧急订单至少能够匹配一位不冲突的阿姨，即可继续进行求解。若不满足每个紧急订单至少能够匹配一位不冲突的阿姨，则可以利用网格扩大化来重新划分区域</w:t>
      </w:r>
      <w:r w:rsidR="001C38C8" w:rsidRPr="00710E55">
        <w:rPr>
          <w:rFonts w:hint="eastAsia"/>
          <w:sz w:val="24"/>
          <w:szCs w:val="24"/>
        </w:rPr>
        <w:t>，直至找出可行解。</w:t>
      </w:r>
    </w:p>
    <w:p w14:paraId="4E752C17" w14:textId="40FF7FF0" w:rsidR="0043508E" w:rsidRDefault="00710E55" w:rsidP="00C37270">
      <w:pPr>
        <w:pStyle w:val="aa"/>
        <w:jc w:val="both"/>
      </w:pPr>
      <w:bookmarkStart w:id="10" w:name="_Toc123755050"/>
      <w:r>
        <w:rPr>
          <w:rFonts w:hint="eastAsia"/>
        </w:rPr>
        <w:t>5</w:t>
      </w:r>
      <w:r>
        <w:t>.2</w:t>
      </w:r>
      <w:r>
        <w:rPr>
          <w:rFonts w:hint="eastAsia"/>
        </w:rPr>
        <w:t>模型</w:t>
      </w:r>
      <w:r w:rsidR="00C37270">
        <w:rPr>
          <w:rFonts w:hint="eastAsia"/>
        </w:rPr>
        <w:t>建立</w:t>
      </w:r>
      <w:bookmarkEnd w:id="10"/>
    </w:p>
    <w:p w14:paraId="7E05EA78" w14:textId="2189C463" w:rsidR="00B74850" w:rsidRPr="00B433F5" w:rsidRDefault="00B74850" w:rsidP="00B74850">
      <w:pPr>
        <w:spacing w:line="360" w:lineRule="auto"/>
        <w:rPr>
          <w:b/>
          <w:bCs/>
          <w:sz w:val="24"/>
          <w:szCs w:val="24"/>
        </w:rPr>
      </w:pPr>
      <w:r w:rsidRPr="00B433F5">
        <w:rPr>
          <w:rFonts w:hint="eastAsia"/>
          <w:b/>
          <w:bCs/>
          <w:sz w:val="24"/>
          <w:szCs w:val="24"/>
        </w:rPr>
        <w:t>（</w:t>
      </w:r>
      <w:r w:rsidRPr="00B433F5">
        <w:rPr>
          <w:rFonts w:hint="eastAsia"/>
          <w:b/>
          <w:bCs/>
          <w:sz w:val="24"/>
          <w:szCs w:val="24"/>
        </w:rPr>
        <w:t>1</w:t>
      </w:r>
      <w:r w:rsidRPr="00B433F5">
        <w:rPr>
          <w:rFonts w:hint="eastAsia"/>
          <w:b/>
          <w:bCs/>
          <w:sz w:val="24"/>
          <w:szCs w:val="24"/>
        </w:rPr>
        <w:t>）约束条件</w:t>
      </w:r>
    </w:p>
    <w:p w14:paraId="3DDC3248" w14:textId="413D394B" w:rsidR="00B433F5" w:rsidRPr="00622B2A" w:rsidRDefault="00F21DD7" w:rsidP="008C2D48">
      <w:pPr>
        <w:spacing w:line="360" w:lineRule="auto"/>
        <w:ind w:firstLineChars="200" w:firstLine="480"/>
        <w:rPr>
          <w:sz w:val="24"/>
          <w:szCs w:val="24"/>
        </w:rPr>
      </w:pPr>
      <w:r w:rsidRPr="00622B2A">
        <w:rPr>
          <w:rFonts w:hint="eastAsia"/>
          <w:sz w:val="24"/>
          <w:szCs w:val="24"/>
        </w:rPr>
        <w:t>设</w:t>
      </w:r>
      <w:r w:rsidRPr="00622B2A">
        <w:rPr>
          <w:position w:val="-6"/>
          <w:sz w:val="24"/>
          <w:szCs w:val="24"/>
        </w:rPr>
        <w:object w:dxaOrig="139" w:dyaOrig="240" w14:anchorId="788CADDC">
          <v:shape id="_x0000_i1636" type="#_x0000_t75" style="width:7pt;height:12pt" o:ole="">
            <v:imagedata r:id="rId164" o:title=""/>
          </v:shape>
          <o:OLEObject Type="Embed" ProgID="Equation.DSMT4" ShapeID="_x0000_i1636" DrawAspect="Content" ObjectID="_1734372033" r:id="rId165"/>
        </w:object>
      </w:r>
      <w:r w:rsidRPr="00622B2A">
        <w:rPr>
          <w:rFonts w:hint="eastAsia"/>
          <w:sz w:val="24"/>
          <w:szCs w:val="24"/>
        </w:rPr>
        <w:t>时刻当前求解区域有</w:t>
      </w:r>
      <w:r w:rsidRPr="00622B2A">
        <w:rPr>
          <w:position w:val="-6"/>
          <w:sz w:val="24"/>
          <w:szCs w:val="24"/>
        </w:rPr>
        <w:object w:dxaOrig="260" w:dyaOrig="220" w14:anchorId="44375895">
          <v:shape id="_x0000_i1637" type="#_x0000_t75" style="width:13pt;height:11pt" o:ole="">
            <v:imagedata r:id="rId166" o:title=""/>
          </v:shape>
          <o:OLEObject Type="Embed" ProgID="Equation.DSMT4" ShapeID="_x0000_i1637" DrawAspect="Content" ObjectID="_1734372034" r:id="rId167"/>
        </w:object>
      </w:r>
      <w:r w:rsidRPr="00622B2A">
        <w:rPr>
          <w:rFonts w:hint="eastAsia"/>
          <w:sz w:val="24"/>
          <w:szCs w:val="24"/>
        </w:rPr>
        <w:t>份订单，</w:t>
      </w:r>
      <w:r w:rsidRPr="00622B2A">
        <w:rPr>
          <w:position w:val="-6"/>
          <w:sz w:val="24"/>
          <w:szCs w:val="24"/>
        </w:rPr>
        <w:object w:dxaOrig="200" w:dyaOrig="220" w14:anchorId="3ADFA4BA">
          <v:shape id="_x0000_i1638" type="#_x0000_t75" style="width:10pt;height:11pt" o:ole="">
            <v:imagedata r:id="rId168" o:title=""/>
          </v:shape>
          <o:OLEObject Type="Embed" ProgID="Equation.DSMT4" ShapeID="_x0000_i1638" DrawAspect="Content" ObjectID="_1734372035" r:id="rId169"/>
        </w:object>
      </w:r>
      <w:r w:rsidRPr="00622B2A">
        <w:rPr>
          <w:rFonts w:hint="eastAsia"/>
          <w:sz w:val="24"/>
          <w:szCs w:val="24"/>
        </w:rPr>
        <w:t>位阿姨。</w:t>
      </w:r>
      <w:r w:rsidR="00B74850" w:rsidRPr="00622B2A">
        <w:rPr>
          <w:rFonts w:hint="eastAsia"/>
          <w:sz w:val="24"/>
          <w:szCs w:val="24"/>
        </w:rPr>
        <w:t>由于</w:t>
      </w:r>
      <w:r w:rsidR="00B433F5" w:rsidRPr="00622B2A">
        <w:rPr>
          <w:rFonts w:hint="eastAsia"/>
          <w:sz w:val="24"/>
          <w:szCs w:val="24"/>
        </w:rPr>
        <w:t>当前待分配的订单受到阿姨必须在服务时间区间内到达的限制，可以得到约束条件①：</w:t>
      </w:r>
    </w:p>
    <w:p w14:paraId="438E6B1E" w14:textId="4BF67253" w:rsidR="00B433F5" w:rsidRDefault="004C51A2" w:rsidP="008C2D48">
      <w:pPr>
        <w:spacing w:line="360" w:lineRule="auto"/>
        <w:ind w:firstLineChars="200" w:firstLine="420"/>
        <w:jc w:val="center"/>
      </w:pPr>
      <w:r w:rsidRPr="00FC2995">
        <w:rPr>
          <w:position w:val="-12"/>
        </w:rPr>
        <w:object w:dxaOrig="4060" w:dyaOrig="360" w14:anchorId="1387633A">
          <v:shape id="_x0000_i1659" type="#_x0000_t75" style="width:203pt;height:18pt" o:ole="">
            <v:imagedata r:id="rId170" o:title=""/>
          </v:shape>
          <o:OLEObject Type="Embed" ProgID="Equation.DSMT4" ShapeID="_x0000_i1659" DrawAspect="Content" ObjectID="_1734372036" r:id="rId171"/>
        </w:object>
      </w:r>
    </w:p>
    <w:p w14:paraId="4736CE1C" w14:textId="1F137024" w:rsidR="00F21DD7" w:rsidRDefault="008B01AB" w:rsidP="008C2D48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由于每份订单不可被分配给一位以上的阿姨，且当前时刻订单</w:t>
      </w:r>
      <w:r w:rsidR="001B3FBF">
        <w:rPr>
          <w:rFonts w:hint="eastAsia"/>
          <w:sz w:val="24"/>
          <w:szCs w:val="24"/>
        </w:rPr>
        <w:t>不一定必须被分配，可以得到约束条件②：</w:t>
      </w:r>
    </w:p>
    <w:p w14:paraId="47C1D12C" w14:textId="34940DAE" w:rsidR="001B3FBF" w:rsidRDefault="004C51A2" w:rsidP="008C2D48">
      <w:pPr>
        <w:spacing w:line="360" w:lineRule="auto"/>
        <w:ind w:firstLineChars="200" w:firstLine="420"/>
        <w:jc w:val="center"/>
      </w:pPr>
      <w:r w:rsidRPr="00FC2995">
        <w:rPr>
          <w:position w:val="-28"/>
        </w:rPr>
        <w:object w:dxaOrig="2560" w:dyaOrig="680" w14:anchorId="24999FCC">
          <v:shape id="_x0000_i1658" type="#_x0000_t75" style="width:128pt;height:34pt" o:ole="">
            <v:imagedata r:id="rId172" o:title=""/>
          </v:shape>
          <o:OLEObject Type="Embed" ProgID="Equation.DSMT4" ShapeID="_x0000_i1658" DrawAspect="Content" ObjectID="_1734372037" r:id="rId173"/>
        </w:object>
      </w:r>
    </w:p>
    <w:p w14:paraId="620EBEF8" w14:textId="2646D34A" w:rsidR="008C2D48" w:rsidRDefault="008C2D48" w:rsidP="008C2D48">
      <w:pPr>
        <w:spacing w:line="360" w:lineRule="auto"/>
        <w:ind w:firstLineChars="200"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由于当前时刻每位阿姨最多接取一份订单，可以得到约束条件③：</w:t>
      </w:r>
    </w:p>
    <w:p w14:paraId="0624721D" w14:textId="13725263" w:rsidR="008C2D48" w:rsidRDefault="004C51A2" w:rsidP="008C2D48">
      <w:pPr>
        <w:spacing w:line="360" w:lineRule="auto"/>
        <w:ind w:firstLineChars="200" w:firstLine="420"/>
        <w:jc w:val="center"/>
        <w:rPr>
          <w:rFonts w:hint="eastAsia"/>
          <w:sz w:val="24"/>
          <w:szCs w:val="28"/>
        </w:rPr>
      </w:pPr>
      <w:r w:rsidRPr="00FC2995">
        <w:rPr>
          <w:position w:val="-30"/>
        </w:rPr>
        <w:object w:dxaOrig="2460" w:dyaOrig="700" w14:anchorId="5654EF6F">
          <v:shape id="_x0000_i1657" type="#_x0000_t75" style="width:123pt;height:35pt" o:ole="">
            <v:imagedata r:id="rId174" o:title=""/>
          </v:shape>
          <o:OLEObject Type="Embed" ProgID="Equation.DSMT4" ShapeID="_x0000_i1657" DrawAspect="Content" ObjectID="_1734372038" r:id="rId175"/>
        </w:object>
      </w:r>
    </w:p>
    <w:p w14:paraId="665512A0" w14:textId="504511BD" w:rsidR="001B3FBF" w:rsidRPr="00622B2A" w:rsidRDefault="001B3FBF" w:rsidP="008C2D48">
      <w:pPr>
        <w:spacing w:line="360" w:lineRule="auto"/>
        <w:ind w:firstLineChars="200" w:firstLine="480"/>
        <w:rPr>
          <w:sz w:val="24"/>
          <w:szCs w:val="24"/>
        </w:rPr>
      </w:pPr>
      <w:r w:rsidRPr="00622B2A">
        <w:rPr>
          <w:rFonts w:hint="eastAsia"/>
          <w:sz w:val="24"/>
          <w:szCs w:val="24"/>
        </w:rPr>
        <w:t>由于算法</w:t>
      </w:r>
      <w:r w:rsidR="00704509" w:rsidRPr="00622B2A">
        <w:rPr>
          <w:rFonts w:hint="eastAsia"/>
          <w:sz w:val="24"/>
          <w:szCs w:val="24"/>
        </w:rPr>
        <w:t>拥有使用“优质阿姨”策略求解的功能，</w:t>
      </w:r>
      <w:r w:rsidR="00645EE2" w:rsidRPr="00622B2A">
        <w:rPr>
          <w:rFonts w:hint="eastAsia"/>
          <w:sz w:val="24"/>
          <w:szCs w:val="24"/>
        </w:rPr>
        <w:t>当不启用优质阿姨</w:t>
      </w:r>
      <w:r w:rsidR="0064602D" w:rsidRPr="00622B2A">
        <w:rPr>
          <w:rFonts w:hint="eastAsia"/>
          <w:sz w:val="24"/>
          <w:szCs w:val="24"/>
        </w:rPr>
        <w:t>策略</w:t>
      </w:r>
      <w:r w:rsidR="00645EE2" w:rsidRPr="00622B2A">
        <w:rPr>
          <w:rFonts w:hint="eastAsia"/>
          <w:sz w:val="24"/>
          <w:szCs w:val="24"/>
        </w:rPr>
        <w:t>时，</w:t>
      </w:r>
      <w:proofErr w:type="gramStart"/>
      <w:r w:rsidR="00645EE2" w:rsidRPr="00622B2A">
        <w:rPr>
          <w:rFonts w:hint="eastAsia"/>
          <w:sz w:val="24"/>
          <w:szCs w:val="24"/>
        </w:rPr>
        <w:t>矩阵</w:t>
      </w:r>
      <w:r w:rsidR="0064602D" w:rsidRPr="00622B2A">
        <w:rPr>
          <w:rFonts w:hint="eastAsia"/>
          <w:sz w:val="24"/>
          <w:szCs w:val="24"/>
        </w:rPr>
        <w:t>元</w:t>
      </w:r>
      <w:proofErr w:type="gramEnd"/>
      <w:r w:rsidR="0064602D" w:rsidRPr="00622B2A">
        <w:rPr>
          <w:position w:val="-14"/>
          <w:sz w:val="24"/>
          <w:szCs w:val="24"/>
        </w:rPr>
        <w:object w:dxaOrig="460" w:dyaOrig="380" w14:anchorId="648AD88A">
          <v:shape id="_x0000_i1654" type="#_x0000_t75" style="width:23pt;height:19pt" o:ole="">
            <v:imagedata r:id="rId36" o:title=""/>
          </v:shape>
          <o:OLEObject Type="Embed" ProgID="Equation.DSMT4" ShapeID="_x0000_i1654" DrawAspect="Content" ObjectID="_1734372039" r:id="rId176"/>
        </w:object>
      </w:r>
      <w:r w:rsidR="00645EE2" w:rsidRPr="00622B2A">
        <w:rPr>
          <w:rFonts w:hint="eastAsia"/>
          <w:sz w:val="24"/>
          <w:szCs w:val="24"/>
        </w:rPr>
        <w:t>默认值为</w:t>
      </w:r>
      <w:r w:rsidR="00645EE2" w:rsidRPr="00622B2A">
        <w:rPr>
          <w:rFonts w:hint="eastAsia"/>
          <w:sz w:val="24"/>
          <w:szCs w:val="24"/>
        </w:rPr>
        <w:t>1</w:t>
      </w:r>
      <w:r w:rsidR="00645EE2" w:rsidRPr="00622B2A">
        <w:rPr>
          <w:rFonts w:hint="eastAsia"/>
          <w:sz w:val="24"/>
          <w:szCs w:val="24"/>
        </w:rPr>
        <w:t>；</w:t>
      </w:r>
      <w:r w:rsidR="00704509" w:rsidRPr="00622B2A">
        <w:rPr>
          <w:rFonts w:hint="eastAsia"/>
          <w:sz w:val="24"/>
          <w:szCs w:val="24"/>
        </w:rPr>
        <w:t>启用优质阿姨时，</w:t>
      </w:r>
      <w:r w:rsidR="0064602D" w:rsidRPr="00622B2A">
        <w:rPr>
          <w:rFonts w:hint="eastAsia"/>
          <w:sz w:val="24"/>
          <w:szCs w:val="24"/>
        </w:rPr>
        <w:t>重新计算</w:t>
      </w:r>
      <w:proofErr w:type="gramStart"/>
      <w:r w:rsidR="0064602D" w:rsidRPr="00622B2A">
        <w:rPr>
          <w:rFonts w:hint="eastAsia"/>
          <w:sz w:val="24"/>
          <w:szCs w:val="24"/>
        </w:rPr>
        <w:t>矩阵元</w:t>
      </w:r>
      <w:proofErr w:type="gramEnd"/>
      <w:r w:rsidR="0064602D" w:rsidRPr="00622B2A">
        <w:rPr>
          <w:position w:val="-14"/>
          <w:sz w:val="24"/>
          <w:szCs w:val="24"/>
        </w:rPr>
        <w:object w:dxaOrig="460" w:dyaOrig="380" w14:anchorId="65EFC645">
          <v:shape id="_x0000_i1653" type="#_x0000_t75" style="width:23pt;height:19pt" o:ole="">
            <v:imagedata r:id="rId36" o:title=""/>
          </v:shape>
          <o:OLEObject Type="Embed" ProgID="Equation.DSMT4" ShapeID="_x0000_i1653" DrawAspect="Content" ObjectID="_1734372040" r:id="rId177"/>
        </w:object>
      </w:r>
      <w:r w:rsidR="0064602D" w:rsidRPr="00622B2A">
        <w:rPr>
          <w:rFonts w:hint="eastAsia"/>
          <w:sz w:val="24"/>
          <w:szCs w:val="24"/>
        </w:rPr>
        <w:t>，</w:t>
      </w:r>
      <w:r w:rsidR="00704509" w:rsidRPr="00622B2A">
        <w:rPr>
          <w:rFonts w:hint="eastAsia"/>
          <w:sz w:val="24"/>
          <w:szCs w:val="24"/>
        </w:rPr>
        <w:t>可以得到约束条件</w:t>
      </w:r>
      <w:r w:rsidR="008C2D48" w:rsidRPr="00622B2A">
        <w:rPr>
          <w:rFonts w:hint="eastAsia"/>
          <w:sz w:val="24"/>
          <w:szCs w:val="24"/>
        </w:rPr>
        <w:t>④</w:t>
      </w:r>
      <w:r w:rsidR="00704509" w:rsidRPr="00622B2A">
        <w:rPr>
          <w:rFonts w:hint="eastAsia"/>
          <w:sz w:val="24"/>
          <w:szCs w:val="24"/>
        </w:rPr>
        <w:t>：</w:t>
      </w:r>
    </w:p>
    <w:p w14:paraId="5A7CEF41" w14:textId="7115993A" w:rsidR="00704509" w:rsidRDefault="004C51A2" w:rsidP="008C2D48">
      <w:pPr>
        <w:spacing w:line="360" w:lineRule="auto"/>
        <w:ind w:firstLineChars="200" w:firstLine="420"/>
        <w:jc w:val="center"/>
      </w:pPr>
      <w:r w:rsidRPr="00FC2995">
        <w:rPr>
          <w:position w:val="-30"/>
        </w:rPr>
        <w:object w:dxaOrig="2760" w:dyaOrig="700" w14:anchorId="0AA4D896">
          <v:shape id="_x0000_i1656" type="#_x0000_t75" style="width:138pt;height:35pt" o:ole="">
            <v:imagedata r:id="rId178" o:title=""/>
          </v:shape>
          <o:OLEObject Type="Embed" ProgID="Equation.DSMT4" ShapeID="_x0000_i1656" DrawAspect="Content" ObjectID="_1734372041" r:id="rId179"/>
        </w:object>
      </w:r>
    </w:p>
    <w:p w14:paraId="2806023D" w14:textId="6A6B22EA" w:rsidR="008C2D48" w:rsidRPr="00EF7AB9" w:rsidRDefault="00EF7AB9" w:rsidP="00EF7AB9">
      <w:pPr>
        <w:spacing w:line="360" w:lineRule="auto"/>
        <w:rPr>
          <w:b/>
          <w:bCs/>
          <w:sz w:val="24"/>
          <w:szCs w:val="28"/>
        </w:rPr>
      </w:pPr>
      <w:r w:rsidRPr="00EF7AB9">
        <w:rPr>
          <w:rFonts w:hint="eastAsia"/>
          <w:b/>
          <w:bCs/>
          <w:sz w:val="24"/>
          <w:szCs w:val="28"/>
        </w:rPr>
        <w:t>（</w:t>
      </w:r>
      <w:r w:rsidRPr="00EF7AB9">
        <w:rPr>
          <w:rFonts w:hint="eastAsia"/>
          <w:b/>
          <w:bCs/>
          <w:sz w:val="24"/>
          <w:szCs w:val="28"/>
        </w:rPr>
        <w:t>2</w:t>
      </w:r>
      <w:r w:rsidRPr="00EF7AB9">
        <w:rPr>
          <w:rFonts w:hint="eastAsia"/>
          <w:b/>
          <w:bCs/>
          <w:sz w:val="24"/>
          <w:szCs w:val="28"/>
        </w:rPr>
        <w:t>）目标函数</w:t>
      </w:r>
    </w:p>
    <w:p w14:paraId="2B2755B5" w14:textId="5724F169" w:rsidR="00EF7AB9" w:rsidRDefault="00EF7AB9" w:rsidP="00EF7AB9">
      <w:pPr>
        <w:spacing w:line="360" w:lineRule="auto"/>
        <w:ind w:firstLineChars="200"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根据题意，</w:t>
      </w:r>
      <w:r w:rsidR="008C404D">
        <w:rPr>
          <w:rFonts w:hint="eastAsia"/>
          <w:sz w:val="24"/>
          <w:szCs w:val="28"/>
        </w:rPr>
        <w:t>我们求解的订单分配方案应满足：订单匹配的阿姨服务分平均值尽量大；每单的平均通行距离</w:t>
      </w:r>
      <w:r w:rsidR="000A18BC">
        <w:rPr>
          <w:rFonts w:hint="eastAsia"/>
          <w:sz w:val="24"/>
          <w:szCs w:val="28"/>
        </w:rPr>
        <w:t>尽量小；阿姨平均服务间隔时间尽量小。目标函数为：</w:t>
      </w:r>
    </w:p>
    <w:p w14:paraId="3F4E3232" w14:textId="1CF5F057" w:rsidR="000A18BC" w:rsidRDefault="00645EE2" w:rsidP="00645EE2">
      <w:pPr>
        <w:spacing w:line="360" w:lineRule="auto"/>
        <w:ind w:firstLineChars="200" w:firstLine="420"/>
        <w:jc w:val="center"/>
      </w:pPr>
      <w:r w:rsidRPr="00FC2995">
        <w:rPr>
          <w:position w:val="-28"/>
        </w:rPr>
        <w:object w:dxaOrig="3660" w:dyaOrig="680" w14:anchorId="2B84BB5B">
          <v:shape id="_x0000_i1648" type="#_x0000_t75" style="width:183pt;height:34pt" o:ole="">
            <v:imagedata r:id="rId180" o:title=""/>
          </v:shape>
          <o:OLEObject Type="Embed" ProgID="Equation.DSMT4" ShapeID="_x0000_i1648" DrawAspect="Content" ObjectID="_1734372042" r:id="rId181"/>
        </w:object>
      </w:r>
    </w:p>
    <w:p w14:paraId="2212097B" w14:textId="6BB50E8D" w:rsidR="00645EE2" w:rsidRDefault="00645EE2" w:rsidP="00645EE2">
      <w:pPr>
        <w:spacing w:line="360" w:lineRule="auto"/>
        <w:ind w:firstLineChars="200" w:firstLine="420"/>
        <w:jc w:val="center"/>
      </w:pPr>
      <w:r w:rsidRPr="00FC2995">
        <w:rPr>
          <w:position w:val="-6"/>
        </w:rPr>
        <w:object w:dxaOrig="880" w:dyaOrig="279" w14:anchorId="02E16FC1">
          <v:shape id="_x0000_i1649" type="#_x0000_t75" style="width:44pt;height:14pt" o:ole="">
            <v:imagedata r:id="rId182" o:title=""/>
          </v:shape>
          <o:OLEObject Type="Embed" ProgID="Equation.DSMT4" ShapeID="_x0000_i1649" DrawAspect="Content" ObjectID="_1734372043" r:id="rId183"/>
        </w:object>
      </w:r>
    </w:p>
    <w:p w14:paraId="1BFC22F9" w14:textId="648966D4" w:rsidR="00645EE2" w:rsidRDefault="00645EE2" w:rsidP="00645EE2">
      <w:pPr>
        <w:spacing w:line="360" w:lineRule="auto"/>
        <w:ind w:firstLineChars="200" w:firstLine="420"/>
        <w:jc w:val="center"/>
      </w:pPr>
      <w:r w:rsidRPr="00FC2995">
        <w:rPr>
          <w:position w:val="-10"/>
        </w:rPr>
        <w:object w:dxaOrig="1160" w:dyaOrig="320" w14:anchorId="75087B8F">
          <v:shape id="_x0000_i1650" type="#_x0000_t75" style="width:58pt;height:16pt" o:ole="">
            <v:imagedata r:id="rId184" o:title=""/>
          </v:shape>
          <o:OLEObject Type="Embed" ProgID="Equation.DSMT4" ShapeID="_x0000_i1650" DrawAspect="Content" ObjectID="_1734372044" r:id="rId185"/>
        </w:object>
      </w:r>
    </w:p>
    <w:p w14:paraId="063AB7CC" w14:textId="3D99309A" w:rsidR="00645EE2" w:rsidRDefault="00645EE2" w:rsidP="00645EE2">
      <w:pPr>
        <w:spacing w:line="360" w:lineRule="auto"/>
        <w:ind w:firstLineChars="200" w:firstLine="420"/>
        <w:jc w:val="center"/>
      </w:pPr>
      <w:r w:rsidRPr="00FC2995">
        <w:rPr>
          <w:position w:val="-10"/>
        </w:rPr>
        <w:object w:dxaOrig="1120" w:dyaOrig="320" w14:anchorId="3792F83F">
          <v:shape id="_x0000_i1651" type="#_x0000_t75" style="width:56pt;height:16pt" o:ole="">
            <v:imagedata r:id="rId186" o:title=""/>
          </v:shape>
          <o:OLEObject Type="Embed" ProgID="Equation.DSMT4" ShapeID="_x0000_i1651" DrawAspect="Content" ObjectID="_1734372045" r:id="rId187"/>
        </w:object>
      </w:r>
    </w:p>
    <w:p w14:paraId="38EA62E2" w14:textId="2687FA9D" w:rsidR="00645EE2" w:rsidRDefault="00645EE2" w:rsidP="00645EE2">
      <w:pPr>
        <w:spacing w:line="360" w:lineRule="auto"/>
        <w:rPr>
          <w:b/>
          <w:bCs/>
          <w:sz w:val="24"/>
          <w:szCs w:val="28"/>
        </w:rPr>
      </w:pPr>
      <w:r w:rsidRPr="00645EE2">
        <w:rPr>
          <w:rFonts w:hint="eastAsia"/>
          <w:b/>
          <w:bCs/>
          <w:sz w:val="24"/>
          <w:szCs w:val="28"/>
        </w:rPr>
        <w:t>（</w:t>
      </w:r>
      <w:r w:rsidRPr="00645EE2">
        <w:rPr>
          <w:rFonts w:hint="eastAsia"/>
          <w:b/>
          <w:bCs/>
          <w:sz w:val="24"/>
          <w:szCs w:val="28"/>
        </w:rPr>
        <w:t>3</w:t>
      </w:r>
      <w:r w:rsidRPr="00645EE2">
        <w:rPr>
          <w:rFonts w:hint="eastAsia"/>
          <w:b/>
          <w:bCs/>
          <w:sz w:val="24"/>
          <w:szCs w:val="28"/>
        </w:rPr>
        <w:t>）混合整数规划模型</w:t>
      </w:r>
    </w:p>
    <w:p w14:paraId="49A62251" w14:textId="7F08CB4F" w:rsidR="00645EE2" w:rsidRDefault="00645EE2" w:rsidP="00622B2A">
      <w:pPr>
        <w:spacing w:line="360" w:lineRule="auto"/>
        <w:ind w:firstLineChars="500" w:firstLine="1050"/>
      </w:pPr>
      <w:r w:rsidRPr="00FC2995">
        <w:rPr>
          <w:position w:val="-28"/>
        </w:rPr>
        <w:object w:dxaOrig="3660" w:dyaOrig="680" w14:anchorId="2765815D">
          <v:shape id="_x0000_i1652" type="#_x0000_t75" style="width:183pt;height:34pt" o:ole="">
            <v:imagedata r:id="rId180" o:title=""/>
          </v:shape>
          <o:OLEObject Type="Embed" ProgID="Equation.DSMT4" ShapeID="_x0000_i1652" DrawAspect="Content" ObjectID="_1734372046" r:id="rId188"/>
        </w:object>
      </w:r>
    </w:p>
    <w:p w14:paraId="6D2C576D" w14:textId="13A75CF7" w:rsidR="00645EE2" w:rsidRDefault="004C51A2" w:rsidP="00622B2A">
      <w:pPr>
        <w:spacing w:line="360" w:lineRule="auto"/>
        <w:ind w:firstLineChars="500" w:firstLine="1050"/>
      </w:pPr>
      <w:r w:rsidRPr="00FC2995">
        <w:rPr>
          <w:position w:val="-120"/>
        </w:rPr>
        <w:object w:dxaOrig="4459" w:dyaOrig="2520" w14:anchorId="525B4D0A">
          <v:shape id="_x0000_i1655" type="#_x0000_t75" style="width:223pt;height:126pt" o:ole="">
            <v:imagedata r:id="rId189" o:title=""/>
          </v:shape>
          <o:OLEObject Type="Embed" ProgID="Equation.DSMT4" ShapeID="_x0000_i1655" DrawAspect="Content" ObjectID="_1734372047" r:id="rId190"/>
        </w:object>
      </w:r>
    </w:p>
    <w:p w14:paraId="3FED0896" w14:textId="49119F4B" w:rsidR="00645EE2" w:rsidRDefault="00C37270" w:rsidP="00C37270">
      <w:pPr>
        <w:pStyle w:val="aa"/>
        <w:jc w:val="both"/>
      </w:pPr>
      <w:bookmarkStart w:id="11" w:name="_Toc123755051"/>
      <w:r>
        <w:rPr>
          <w:rFonts w:hint="eastAsia"/>
        </w:rPr>
        <w:t>5</w:t>
      </w:r>
      <w:r>
        <w:t>.3</w:t>
      </w:r>
      <w:r>
        <w:rPr>
          <w:rFonts w:hint="eastAsia"/>
        </w:rPr>
        <w:t>模型求解</w:t>
      </w:r>
      <w:bookmarkEnd w:id="11"/>
    </w:p>
    <w:p w14:paraId="4418D451" w14:textId="72BFE8E5" w:rsidR="00C37270" w:rsidRPr="007A1348" w:rsidRDefault="00AC6134" w:rsidP="007A1348">
      <w:pPr>
        <w:spacing w:line="360" w:lineRule="auto"/>
        <w:ind w:firstLineChars="200" w:firstLine="480"/>
        <w:rPr>
          <w:color w:val="FF0000"/>
          <w:sz w:val="24"/>
          <w:szCs w:val="24"/>
        </w:rPr>
      </w:pPr>
      <w:r w:rsidRPr="007A1348">
        <w:rPr>
          <w:rFonts w:hint="eastAsia"/>
          <w:sz w:val="24"/>
          <w:szCs w:val="24"/>
        </w:rPr>
        <w:t>本算法首先采用上文中提及的</w:t>
      </w:r>
      <w:r w:rsidR="00E874D9" w:rsidRPr="007A1348">
        <w:rPr>
          <w:rFonts w:hint="eastAsia"/>
          <w:sz w:val="24"/>
          <w:szCs w:val="24"/>
        </w:rPr>
        <w:t>“网格划分”和“优质阿姨”策略，严格限制求解时的变量数，使其满足变量数不超过</w:t>
      </w:r>
      <w:r w:rsidR="00E874D9" w:rsidRPr="007A1348">
        <w:rPr>
          <w:rFonts w:hint="eastAsia"/>
          <w:sz w:val="24"/>
          <w:szCs w:val="24"/>
        </w:rPr>
        <w:t>1</w:t>
      </w:r>
      <w:r w:rsidR="00E874D9" w:rsidRPr="007A1348">
        <w:rPr>
          <w:sz w:val="24"/>
          <w:szCs w:val="24"/>
        </w:rPr>
        <w:t>000</w:t>
      </w:r>
      <w:r w:rsidR="00E874D9" w:rsidRPr="007A1348">
        <w:rPr>
          <w:rFonts w:hint="eastAsia"/>
          <w:sz w:val="24"/>
          <w:szCs w:val="24"/>
        </w:rPr>
        <w:t>的条件，并利用</w:t>
      </w:r>
      <w:proofErr w:type="spellStart"/>
      <w:r w:rsidRPr="007A1348">
        <w:rPr>
          <w:rFonts w:hint="eastAsia"/>
          <w:sz w:val="24"/>
          <w:szCs w:val="24"/>
        </w:rPr>
        <w:t>cplex</w:t>
      </w:r>
      <w:proofErr w:type="spellEnd"/>
      <w:r w:rsidRPr="007A1348">
        <w:rPr>
          <w:rFonts w:hint="eastAsia"/>
          <w:sz w:val="24"/>
          <w:szCs w:val="24"/>
        </w:rPr>
        <w:t>库中的求解器对已建立的模型进行求解。</w:t>
      </w:r>
      <w:r w:rsidR="00CC3396" w:rsidRPr="007A1348">
        <w:rPr>
          <w:rFonts w:hint="eastAsia"/>
          <w:color w:val="FF0000"/>
          <w:sz w:val="24"/>
          <w:szCs w:val="24"/>
        </w:rPr>
        <w:t>（求解结果如下：？）</w:t>
      </w:r>
    </w:p>
    <w:p w14:paraId="47567E32" w14:textId="5627039D" w:rsidR="00CC3396" w:rsidRPr="007A1348" w:rsidRDefault="00CC3396" w:rsidP="007A1348">
      <w:pPr>
        <w:spacing w:line="360" w:lineRule="auto"/>
        <w:ind w:firstLineChars="200" w:firstLine="480"/>
        <w:jc w:val="center"/>
        <w:rPr>
          <w:color w:val="FF0000"/>
          <w:sz w:val="24"/>
          <w:szCs w:val="24"/>
        </w:rPr>
      </w:pPr>
      <w:r w:rsidRPr="007A1348">
        <w:rPr>
          <w:rFonts w:hint="eastAsia"/>
          <w:color w:val="FF0000"/>
          <w:sz w:val="24"/>
          <w:szCs w:val="24"/>
        </w:rPr>
        <w:t>（结果图？）</w:t>
      </w:r>
    </w:p>
    <w:p w14:paraId="31C28404" w14:textId="52D93869" w:rsidR="00CC3396" w:rsidRPr="007A1348" w:rsidRDefault="00CC3396" w:rsidP="007A1348">
      <w:pPr>
        <w:spacing w:line="360" w:lineRule="auto"/>
        <w:ind w:firstLineChars="200" w:firstLine="480"/>
        <w:rPr>
          <w:sz w:val="24"/>
          <w:szCs w:val="24"/>
        </w:rPr>
      </w:pPr>
      <w:r w:rsidRPr="007A1348">
        <w:rPr>
          <w:rFonts w:hint="eastAsia"/>
          <w:sz w:val="24"/>
          <w:szCs w:val="24"/>
        </w:rPr>
        <w:t>后来，我们查阅</w:t>
      </w:r>
      <w:r w:rsidR="005654E4" w:rsidRPr="007A1348">
        <w:rPr>
          <w:rFonts w:hint="eastAsia"/>
          <w:sz w:val="24"/>
          <w:szCs w:val="24"/>
        </w:rPr>
        <w:t>相关</w:t>
      </w:r>
      <w:r w:rsidRPr="007A1348">
        <w:rPr>
          <w:rFonts w:hint="eastAsia"/>
          <w:sz w:val="24"/>
          <w:szCs w:val="24"/>
        </w:rPr>
        <w:t>资料</w:t>
      </w:r>
      <w:r w:rsidR="005654E4" w:rsidRPr="007A1348">
        <w:rPr>
          <w:rFonts w:hint="eastAsia"/>
          <w:sz w:val="24"/>
          <w:szCs w:val="24"/>
        </w:rPr>
        <w:t>、专业文献，寻找到一个没有变量数限制的求解器：</w:t>
      </w:r>
      <w:r w:rsidR="007A1348">
        <w:rPr>
          <w:rFonts w:hint="eastAsia"/>
          <w:sz w:val="24"/>
          <w:szCs w:val="24"/>
        </w:rPr>
        <w:t>可在</w:t>
      </w:r>
      <w:proofErr w:type="spellStart"/>
      <w:r w:rsidR="005654E4" w:rsidRPr="007A1348">
        <w:rPr>
          <w:rFonts w:hint="eastAsia"/>
          <w:sz w:val="24"/>
          <w:szCs w:val="24"/>
        </w:rPr>
        <w:t>cvxpy</w:t>
      </w:r>
      <w:proofErr w:type="spellEnd"/>
      <w:r w:rsidR="005654E4" w:rsidRPr="007A1348">
        <w:rPr>
          <w:rFonts w:hint="eastAsia"/>
          <w:sz w:val="24"/>
          <w:szCs w:val="24"/>
        </w:rPr>
        <w:t>库中</w:t>
      </w:r>
      <w:r w:rsidR="007A1348">
        <w:rPr>
          <w:rFonts w:hint="eastAsia"/>
          <w:sz w:val="24"/>
          <w:szCs w:val="24"/>
        </w:rPr>
        <w:t>调用</w:t>
      </w:r>
      <w:r w:rsidR="005654E4" w:rsidRPr="007A1348">
        <w:rPr>
          <w:rFonts w:hint="eastAsia"/>
          <w:sz w:val="24"/>
          <w:szCs w:val="24"/>
        </w:rPr>
        <w:t>的</w:t>
      </w:r>
      <w:r w:rsidR="005654E4" w:rsidRPr="007A1348">
        <w:rPr>
          <w:rFonts w:hint="eastAsia"/>
          <w:sz w:val="24"/>
          <w:szCs w:val="24"/>
        </w:rPr>
        <w:t>G</w:t>
      </w:r>
      <w:r w:rsidR="005654E4" w:rsidRPr="007A1348">
        <w:rPr>
          <w:sz w:val="24"/>
          <w:szCs w:val="24"/>
        </w:rPr>
        <w:t>LPK_MI</w:t>
      </w:r>
      <w:r w:rsidR="005654E4" w:rsidRPr="007A1348">
        <w:rPr>
          <w:rFonts w:hint="eastAsia"/>
          <w:sz w:val="24"/>
          <w:szCs w:val="24"/>
        </w:rPr>
        <w:t>求解器。该求解器同样能够针对混合整数规划问题进行求解，且自身没有变量数的限制，更契合我们建立的模型。下图给出了各求解器</w:t>
      </w:r>
      <w:r w:rsidR="007A1348" w:rsidRPr="007A1348">
        <w:rPr>
          <w:rFonts w:hint="eastAsia"/>
          <w:sz w:val="24"/>
          <w:szCs w:val="24"/>
        </w:rPr>
        <w:t>对规划类问题的求解能力。</w:t>
      </w:r>
    </w:p>
    <w:p w14:paraId="0DAA18E4" w14:textId="77777777" w:rsidR="007A1348" w:rsidRDefault="007A1348" w:rsidP="007A1348">
      <w:pPr>
        <w:jc w:val="center"/>
      </w:pPr>
      <w:r w:rsidRPr="007A1348">
        <w:lastRenderedPageBreak/>
        <w:drawing>
          <wp:inline distT="0" distB="0" distL="0" distR="0" wp14:anchorId="3305D8E6" wp14:editId="69441EFE">
            <wp:extent cx="3768164" cy="3575050"/>
            <wp:effectExtent l="0" t="0" r="381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1"/>
                    <a:srcRect b="3735"/>
                    <a:stretch/>
                  </pic:blipFill>
                  <pic:spPr bwMode="auto">
                    <a:xfrm>
                      <a:off x="0" y="0"/>
                      <a:ext cx="3788610" cy="35944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B86F856" w14:textId="72918E30" w:rsidR="007A1348" w:rsidRDefault="007A1348" w:rsidP="007A1348">
      <w:pPr>
        <w:pStyle w:val="af3"/>
      </w:pPr>
      <w:r w:rsidRPr="005630DC">
        <w:rPr>
          <w:rFonts w:hint="eastAsia"/>
          <w:color w:val="FF0000"/>
        </w:rPr>
        <w:t>图</w:t>
      </w:r>
      <w:r>
        <w:t xml:space="preserve"> </w:t>
      </w:r>
      <w:r>
        <w:rPr>
          <w:rFonts w:hint="eastAsia"/>
        </w:rPr>
        <w:t>各求解器对规划类问题的求解能力</w:t>
      </w:r>
    </w:p>
    <w:p w14:paraId="1DDFE11F" w14:textId="022E6F47" w:rsidR="00160B2A" w:rsidRDefault="00160B2A" w:rsidP="00160B2A">
      <w:pPr>
        <w:spacing w:line="360" w:lineRule="auto"/>
        <w:ind w:firstLineChars="200" w:firstLine="480"/>
        <w:rPr>
          <w:sz w:val="24"/>
          <w:szCs w:val="28"/>
        </w:rPr>
      </w:pPr>
      <w:r w:rsidRPr="00160B2A">
        <w:rPr>
          <w:rFonts w:hint="eastAsia"/>
          <w:sz w:val="24"/>
          <w:szCs w:val="28"/>
        </w:rPr>
        <w:t>从图中可以看出，</w:t>
      </w:r>
      <w:r w:rsidRPr="00160B2A">
        <w:rPr>
          <w:sz w:val="24"/>
          <w:szCs w:val="28"/>
        </w:rPr>
        <w:t>GLPK_MI</w:t>
      </w:r>
      <w:r>
        <w:rPr>
          <w:rFonts w:hint="eastAsia"/>
          <w:sz w:val="24"/>
          <w:szCs w:val="28"/>
        </w:rPr>
        <w:t>求解器</w:t>
      </w:r>
      <w:proofErr w:type="gramStart"/>
      <w:r w:rsidRPr="00160B2A">
        <w:rPr>
          <w:rFonts w:hint="eastAsia"/>
          <w:sz w:val="24"/>
          <w:szCs w:val="28"/>
        </w:rPr>
        <w:t>和之前</w:t>
      </w:r>
      <w:proofErr w:type="gramEnd"/>
      <w:r w:rsidRPr="00160B2A">
        <w:rPr>
          <w:rFonts w:hint="eastAsia"/>
          <w:sz w:val="24"/>
          <w:szCs w:val="28"/>
        </w:rPr>
        <w:t>使用的</w:t>
      </w:r>
      <w:r w:rsidRPr="00160B2A">
        <w:rPr>
          <w:rFonts w:hint="eastAsia"/>
          <w:sz w:val="24"/>
          <w:szCs w:val="28"/>
        </w:rPr>
        <w:t>C</w:t>
      </w:r>
      <w:r w:rsidRPr="00160B2A">
        <w:rPr>
          <w:sz w:val="24"/>
          <w:szCs w:val="28"/>
        </w:rPr>
        <w:t>PLEX</w:t>
      </w:r>
      <w:r w:rsidRPr="00160B2A">
        <w:rPr>
          <w:rFonts w:hint="eastAsia"/>
          <w:sz w:val="24"/>
          <w:szCs w:val="28"/>
        </w:rPr>
        <w:t>求解器都能解决混合整数规划问题（</w:t>
      </w:r>
      <w:r w:rsidRPr="00160B2A">
        <w:rPr>
          <w:rFonts w:hint="eastAsia"/>
          <w:sz w:val="24"/>
          <w:szCs w:val="28"/>
        </w:rPr>
        <w:t>M</w:t>
      </w:r>
      <w:r w:rsidRPr="00160B2A">
        <w:rPr>
          <w:sz w:val="24"/>
          <w:szCs w:val="28"/>
        </w:rPr>
        <w:t>IP</w:t>
      </w:r>
      <w:r w:rsidRPr="00160B2A">
        <w:rPr>
          <w:rFonts w:hint="eastAsia"/>
          <w:sz w:val="24"/>
          <w:szCs w:val="28"/>
        </w:rPr>
        <w:t>）。</w:t>
      </w:r>
    </w:p>
    <w:p w14:paraId="4A6FB80E" w14:textId="1E9A9768" w:rsidR="00EF745C" w:rsidRPr="002273EA" w:rsidRDefault="00EF745C" w:rsidP="008231FB">
      <w:pPr>
        <w:spacing w:line="360" w:lineRule="auto"/>
        <w:ind w:firstLineChars="200" w:firstLine="480"/>
        <w:rPr>
          <w:rFonts w:hint="eastAsia"/>
          <w:sz w:val="24"/>
          <w:szCs w:val="24"/>
        </w:rPr>
      </w:pPr>
      <w:r>
        <w:rPr>
          <w:rFonts w:hint="eastAsia"/>
          <w:sz w:val="24"/>
          <w:szCs w:val="28"/>
        </w:rPr>
        <w:t>解除变量数的限制后，为了进一步优化目标值，寻找更优的分配方案，我们设计了一项新</w:t>
      </w:r>
      <w:r w:rsidRPr="002273EA">
        <w:rPr>
          <w:rFonts w:hint="eastAsia"/>
          <w:sz w:val="24"/>
          <w:szCs w:val="24"/>
        </w:rPr>
        <w:t>的功能——未来规划。因为处于离线批量派单模式，我们可以在当前时刻考虑未来数小时的订单，调整阿姨和订单的匹配方案，以获得更大的目标函数值。为求解器添加新的参量</w:t>
      </w:r>
      <w:r w:rsidR="00865B6D" w:rsidRPr="002273EA">
        <w:rPr>
          <w:position w:val="-10"/>
          <w:sz w:val="24"/>
          <w:szCs w:val="24"/>
        </w:rPr>
        <w:object w:dxaOrig="1300" w:dyaOrig="320" w14:anchorId="45CB3986">
          <v:shape id="_x0000_i1670" type="#_x0000_t75" style="width:65pt;height:16pt" o:ole="">
            <v:imagedata r:id="rId192" o:title=""/>
          </v:shape>
          <o:OLEObject Type="Embed" ProgID="Equation.DSMT4" ShapeID="_x0000_i1670" DrawAspect="Content" ObjectID="_1734372048" r:id="rId193"/>
        </w:object>
      </w:r>
      <w:r w:rsidRPr="002273EA">
        <w:rPr>
          <w:rFonts w:hint="eastAsia"/>
          <w:sz w:val="24"/>
          <w:szCs w:val="24"/>
        </w:rPr>
        <w:t>，让求解</w:t>
      </w:r>
      <w:proofErr w:type="gramStart"/>
      <w:r w:rsidRPr="002273EA">
        <w:rPr>
          <w:rFonts w:hint="eastAsia"/>
          <w:sz w:val="24"/>
          <w:szCs w:val="24"/>
        </w:rPr>
        <w:t>器考虑</w:t>
      </w:r>
      <w:proofErr w:type="gramEnd"/>
      <w:r w:rsidRPr="002273EA">
        <w:rPr>
          <w:rFonts w:hint="eastAsia"/>
          <w:sz w:val="24"/>
          <w:szCs w:val="24"/>
        </w:rPr>
        <w:t>当前时刻未来</w:t>
      </w:r>
      <w:r w:rsidR="00865B6D" w:rsidRPr="002273EA">
        <w:rPr>
          <w:position w:val="-10"/>
          <w:sz w:val="24"/>
          <w:szCs w:val="24"/>
        </w:rPr>
        <w:object w:dxaOrig="1300" w:dyaOrig="320" w14:anchorId="46B81215">
          <v:shape id="_x0000_i1671" type="#_x0000_t75" style="width:65pt;height:16pt" o:ole="">
            <v:imagedata r:id="rId194" o:title=""/>
          </v:shape>
          <o:OLEObject Type="Embed" ProgID="Equation.DSMT4" ShapeID="_x0000_i1671" DrawAspect="Content" ObjectID="_1734372049" r:id="rId195"/>
        </w:object>
      </w:r>
      <w:r w:rsidRPr="002273EA">
        <w:rPr>
          <w:rFonts w:hint="eastAsia"/>
          <w:sz w:val="24"/>
          <w:szCs w:val="24"/>
        </w:rPr>
        <w:t>小时内的所有订单</w:t>
      </w:r>
      <w:r w:rsidR="008231FB" w:rsidRPr="002273EA">
        <w:rPr>
          <w:rFonts w:hint="eastAsia"/>
          <w:sz w:val="24"/>
          <w:szCs w:val="24"/>
        </w:rPr>
        <w:t>。</w:t>
      </w:r>
    </w:p>
    <w:p w14:paraId="6610FF97" w14:textId="77777777" w:rsidR="006047FB" w:rsidRPr="002273EA" w:rsidRDefault="00160B2A" w:rsidP="009E26C4">
      <w:pPr>
        <w:spacing w:line="360" w:lineRule="auto"/>
        <w:ind w:firstLineChars="200" w:firstLine="480"/>
        <w:rPr>
          <w:sz w:val="24"/>
          <w:szCs w:val="24"/>
        </w:rPr>
      </w:pPr>
      <w:r w:rsidRPr="002273EA">
        <w:rPr>
          <w:rFonts w:hint="eastAsia"/>
          <w:sz w:val="24"/>
          <w:szCs w:val="24"/>
        </w:rPr>
        <w:t>我们使用</w:t>
      </w:r>
      <w:r w:rsidRPr="002273EA">
        <w:rPr>
          <w:rFonts w:hint="eastAsia"/>
          <w:sz w:val="24"/>
          <w:szCs w:val="24"/>
        </w:rPr>
        <w:t>G</w:t>
      </w:r>
      <w:r w:rsidRPr="002273EA">
        <w:rPr>
          <w:sz w:val="24"/>
          <w:szCs w:val="24"/>
        </w:rPr>
        <w:t>LPK_MI</w:t>
      </w:r>
      <w:r w:rsidRPr="002273EA">
        <w:rPr>
          <w:rFonts w:hint="eastAsia"/>
          <w:sz w:val="24"/>
          <w:szCs w:val="24"/>
        </w:rPr>
        <w:t>求解器以逆向递归的方式完成对订单的分配。</w:t>
      </w:r>
      <w:r w:rsidR="009E26C4" w:rsidRPr="002273EA">
        <w:rPr>
          <w:rFonts w:hint="eastAsia"/>
          <w:sz w:val="24"/>
          <w:szCs w:val="24"/>
        </w:rPr>
        <w:t>求解时，针对当前订单的紧急程度进行排序，设置紧急订单数量</w:t>
      </w:r>
      <w:r w:rsidR="00865B6D" w:rsidRPr="002273EA">
        <w:rPr>
          <w:position w:val="-10"/>
          <w:sz w:val="24"/>
          <w:szCs w:val="24"/>
        </w:rPr>
        <w:object w:dxaOrig="1320" w:dyaOrig="279" w14:anchorId="6E6181BE">
          <v:shape id="_x0000_i1667" type="#_x0000_t75" style="width:66pt;height:14pt" o:ole="">
            <v:imagedata r:id="rId196" o:title=""/>
          </v:shape>
          <o:OLEObject Type="Embed" ProgID="Equation.DSMT4" ShapeID="_x0000_i1667" DrawAspect="Content" ObjectID="_1734372050" r:id="rId197"/>
        </w:object>
      </w:r>
      <w:r w:rsidR="009E26C4" w:rsidRPr="002273EA">
        <w:rPr>
          <w:rFonts w:hint="eastAsia"/>
          <w:sz w:val="24"/>
          <w:szCs w:val="24"/>
        </w:rPr>
        <w:t>，默认值为</w:t>
      </w:r>
      <w:r w:rsidR="009E26C4" w:rsidRPr="002273EA">
        <w:rPr>
          <w:rFonts w:hint="eastAsia"/>
          <w:sz w:val="24"/>
          <w:szCs w:val="24"/>
        </w:rPr>
        <w:t>1</w:t>
      </w:r>
      <w:r w:rsidR="009E26C4" w:rsidRPr="002273EA">
        <w:rPr>
          <w:rFonts w:hint="eastAsia"/>
          <w:sz w:val="24"/>
          <w:szCs w:val="24"/>
        </w:rPr>
        <w:t>。</w:t>
      </w:r>
      <w:r w:rsidRPr="002273EA">
        <w:rPr>
          <w:rFonts w:hint="eastAsia"/>
          <w:sz w:val="24"/>
          <w:szCs w:val="24"/>
        </w:rPr>
        <w:t>首先，尝试求解将所有的订单全部分配出去的方案，</w:t>
      </w:r>
      <w:r w:rsidR="00865B6D" w:rsidRPr="002273EA">
        <w:rPr>
          <w:rFonts w:hint="eastAsia"/>
          <w:sz w:val="24"/>
          <w:szCs w:val="24"/>
        </w:rPr>
        <w:t>其中，紧急订单必须在本次求解中分配出去，其它普通订单可以保留。</w:t>
      </w:r>
    </w:p>
    <w:p w14:paraId="2B8690EA" w14:textId="7C046D92" w:rsidR="00160B2A" w:rsidRPr="002F3EA9" w:rsidRDefault="006047FB" w:rsidP="009E26C4">
      <w:pPr>
        <w:spacing w:line="360" w:lineRule="auto"/>
        <w:ind w:firstLineChars="200" w:firstLine="480"/>
        <w:rPr>
          <w:color w:val="FF0000"/>
          <w:sz w:val="24"/>
          <w:szCs w:val="24"/>
        </w:rPr>
      </w:pPr>
      <w:r w:rsidRPr="002273EA">
        <w:rPr>
          <w:rFonts w:hint="eastAsia"/>
          <w:sz w:val="24"/>
          <w:szCs w:val="24"/>
        </w:rPr>
        <w:t>若</w:t>
      </w:r>
      <w:r w:rsidRPr="002273EA">
        <w:rPr>
          <w:position w:val="-10"/>
          <w:sz w:val="24"/>
          <w:szCs w:val="24"/>
        </w:rPr>
        <w:object w:dxaOrig="1640" w:dyaOrig="320" w14:anchorId="5933C2E8">
          <v:shape id="_x0000_i1675" type="#_x0000_t75" style="width:82pt;height:16pt" o:ole="">
            <v:imagedata r:id="rId198" o:title=""/>
          </v:shape>
          <o:OLEObject Type="Embed" ProgID="Equation.DSMT4" ShapeID="_x0000_i1675" DrawAspect="Content" ObjectID="_1734372051" r:id="rId199"/>
        </w:object>
      </w:r>
      <w:r w:rsidRPr="002273EA">
        <w:rPr>
          <w:rFonts w:hint="eastAsia"/>
          <w:sz w:val="24"/>
          <w:szCs w:val="24"/>
        </w:rPr>
        <w:t>时，方案不满足约束条件或订单无法全部分配出去，说明继续分配订单仍不能找到可行解，转为求解将订单尽可</w:t>
      </w:r>
      <w:r>
        <w:rPr>
          <w:rFonts w:hint="eastAsia"/>
          <w:sz w:val="24"/>
          <w:szCs w:val="24"/>
        </w:rPr>
        <w:t>能分配并使目标函数尽可能大的方案</w:t>
      </w:r>
      <w:r w:rsidR="00F51674">
        <w:rPr>
          <w:rFonts w:hint="eastAsia"/>
          <w:sz w:val="24"/>
          <w:szCs w:val="24"/>
        </w:rPr>
        <w:t>，返回解矩阵作</w:t>
      </w:r>
      <w:r w:rsidR="00F51674" w:rsidRPr="00F51674">
        <w:rPr>
          <w:rFonts w:hint="eastAsia"/>
          <w:sz w:val="24"/>
          <w:szCs w:val="24"/>
        </w:rPr>
        <w:t>为临时解</w:t>
      </w:r>
      <w:r w:rsidRPr="00F51674">
        <w:rPr>
          <w:rFonts w:hint="eastAsia"/>
          <w:sz w:val="24"/>
          <w:szCs w:val="24"/>
        </w:rPr>
        <w:t>；</w:t>
      </w:r>
      <w:r w:rsidRPr="00F51674">
        <w:rPr>
          <w:position w:val="-10"/>
          <w:sz w:val="24"/>
          <w:szCs w:val="24"/>
        </w:rPr>
        <w:object w:dxaOrig="1640" w:dyaOrig="320" w14:anchorId="0C105A53">
          <v:shape id="_x0000_i1673" type="#_x0000_t75" style="width:82pt;height:16pt" o:ole="">
            <v:imagedata r:id="rId200" o:title=""/>
          </v:shape>
          <o:OLEObject Type="Embed" ProgID="Equation.DSMT4" ShapeID="_x0000_i1673" DrawAspect="Content" ObjectID="_1734372052" r:id="rId201"/>
        </w:object>
      </w:r>
      <w:r w:rsidRPr="00F51674">
        <w:rPr>
          <w:rFonts w:hint="eastAsia"/>
          <w:sz w:val="24"/>
          <w:szCs w:val="24"/>
        </w:rPr>
        <w:t>时，</w:t>
      </w:r>
      <w:r w:rsidR="00160B2A" w:rsidRPr="00F51674">
        <w:rPr>
          <w:rFonts w:hint="eastAsia"/>
          <w:sz w:val="24"/>
          <w:szCs w:val="24"/>
        </w:rPr>
        <w:t>若方案满足约束条件，</w:t>
      </w:r>
      <w:proofErr w:type="gramStart"/>
      <w:r w:rsidR="00160B2A" w:rsidRPr="00F51674">
        <w:rPr>
          <w:rFonts w:hint="eastAsia"/>
          <w:sz w:val="24"/>
          <w:szCs w:val="24"/>
        </w:rPr>
        <w:t>则判断</w:t>
      </w:r>
      <w:proofErr w:type="gramEnd"/>
      <w:r w:rsidR="00160B2A" w:rsidRPr="00F51674">
        <w:rPr>
          <w:rFonts w:hint="eastAsia"/>
          <w:sz w:val="24"/>
          <w:szCs w:val="24"/>
        </w:rPr>
        <w:t>其为可行解，返回解矩阵</w:t>
      </w:r>
      <w:r w:rsidR="00865B6D" w:rsidRPr="00F51674">
        <w:rPr>
          <w:rFonts w:hint="eastAsia"/>
          <w:sz w:val="24"/>
          <w:szCs w:val="24"/>
        </w:rPr>
        <w:t>作为临时解</w:t>
      </w:r>
      <w:r w:rsidRPr="00F51674">
        <w:rPr>
          <w:rFonts w:hint="eastAsia"/>
          <w:sz w:val="24"/>
          <w:szCs w:val="24"/>
        </w:rPr>
        <w:t>，并将</w:t>
      </w:r>
      <w:r w:rsidRPr="00F51674">
        <w:rPr>
          <w:position w:val="-10"/>
          <w:sz w:val="24"/>
          <w:szCs w:val="24"/>
        </w:rPr>
        <w:object w:dxaOrig="1320" w:dyaOrig="279" w14:anchorId="71371728">
          <v:shape id="_x0000_i1672" type="#_x0000_t75" style="width:66pt;height:14pt" o:ole="">
            <v:imagedata r:id="rId196" o:title=""/>
          </v:shape>
          <o:OLEObject Type="Embed" ProgID="Equation.DSMT4" ShapeID="_x0000_i1672" DrawAspect="Content" ObjectID="_1734372053" r:id="rId202"/>
        </w:object>
      </w:r>
      <w:r w:rsidRPr="00F51674">
        <w:rPr>
          <w:rFonts w:hint="eastAsia"/>
          <w:sz w:val="24"/>
          <w:szCs w:val="24"/>
        </w:rPr>
        <w:t>的值增加</w:t>
      </w:r>
      <w:r w:rsidRPr="00F51674">
        <w:rPr>
          <w:rFonts w:hint="eastAsia"/>
          <w:sz w:val="24"/>
          <w:szCs w:val="24"/>
        </w:rPr>
        <w:t>1</w:t>
      </w:r>
      <w:r w:rsidRPr="00F51674">
        <w:rPr>
          <w:rFonts w:hint="eastAsia"/>
          <w:sz w:val="24"/>
          <w:szCs w:val="24"/>
        </w:rPr>
        <w:t>，重新</w:t>
      </w:r>
      <w:r w:rsidR="00F51674" w:rsidRPr="00F51674">
        <w:rPr>
          <w:rFonts w:hint="eastAsia"/>
          <w:sz w:val="24"/>
          <w:szCs w:val="24"/>
        </w:rPr>
        <w:t>进行</w:t>
      </w:r>
      <w:r w:rsidRPr="00F51674">
        <w:rPr>
          <w:rFonts w:hint="eastAsia"/>
          <w:sz w:val="24"/>
          <w:szCs w:val="24"/>
        </w:rPr>
        <w:t>求解</w:t>
      </w:r>
      <w:r w:rsidR="00F51674" w:rsidRPr="00F51674">
        <w:rPr>
          <w:rFonts w:hint="eastAsia"/>
          <w:sz w:val="24"/>
          <w:szCs w:val="24"/>
        </w:rPr>
        <w:t>，直至</w:t>
      </w:r>
      <w:r w:rsidR="00F51674" w:rsidRPr="00F51674">
        <w:rPr>
          <w:position w:val="-10"/>
          <w:sz w:val="24"/>
          <w:szCs w:val="24"/>
        </w:rPr>
        <w:object w:dxaOrig="1320" w:dyaOrig="279" w14:anchorId="5AD3DB21">
          <v:shape id="_x0000_i1676" type="#_x0000_t75" style="width:66pt;height:14pt" o:ole="">
            <v:imagedata r:id="rId203" o:title=""/>
          </v:shape>
          <o:OLEObject Type="Embed" ProgID="Equation.DSMT4" ShapeID="_x0000_i1676" DrawAspect="Content" ObjectID="_1734372054" r:id="rId204"/>
        </w:object>
      </w:r>
      <w:r w:rsidR="00F51674" w:rsidRPr="00F51674">
        <w:rPr>
          <w:rFonts w:hint="eastAsia"/>
          <w:sz w:val="24"/>
          <w:szCs w:val="24"/>
        </w:rPr>
        <w:t>的值超过订单数，即所有订单均被定义为紧急订单后停止求解</w:t>
      </w:r>
      <w:r w:rsidR="00160B2A" w:rsidRPr="00F51674">
        <w:rPr>
          <w:rFonts w:hint="eastAsia"/>
          <w:sz w:val="24"/>
          <w:szCs w:val="24"/>
        </w:rPr>
        <w:t>；</w:t>
      </w:r>
      <w:r w:rsidR="008231FB" w:rsidRPr="00F51674">
        <w:rPr>
          <w:rFonts w:hint="eastAsia"/>
          <w:sz w:val="24"/>
          <w:szCs w:val="24"/>
        </w:rPr>
        <w:t>若</w:t>
      </w:r>
      <w:r w:rsidRPr="00F51674">
        <w:rPr>
          <w:position w:val="-10"/>
          <w:sz w:val="24"/>
          <w:szCs w:val="24"/>
        </w:rPr>
        <w:object w:dxaOrig="1640" w:dyaOrig="320" w14:anchorId="7D848B79">
          <v:shape id="_x0000_i1674" type="#_x0000_t75" style="width:82pt;height:16pt" o:ole="">
            <v:imagedata r:id="rId205" o:title=""/>
          </v:shape>
          <o:OLEObject Type="Embed" ProgID="Equation.DSMT4" ShapeID="_x0000_i1674" DrawAspect="Content" ObjectID="_1734372055" r:id="rId206"/>
        </w:object>
      </w:r>
      <w:r w:rsidRPr="00F51674">
        <w:rPr>
          <w:rFonts w:hint="eastAsia"/>
          <w:sz w:val="24"/>
          <w:szCs w:val="24"/>
        </w:rPr>
        <w:t>时，</w:t>
      </w:r>
      <w:r w:rsidR="008231FB" w:rsidRPr="00F51674">
        <w:rPr>
          <w:rFonts w:hint="eastAsia"/>
          <w:sz w:val="24"/>
          <w:szCs w:val="24"/>
        </w:rPr>
        <w:lastRenderedPageBreak/>
        <w:t>方案不满足约束条件或订单无法全部分配出去，则舍弃该方案，</w:t>
      </w:r>
      <w:r w:rsidR="008231FB" w:rsidRPr="006047FB">
        <w:rPr>
          <w:rFonts w:hint="eastAsia"/>
          <w:sz w:val="24"/>
          <w:szCs w:val="24"/>
        </w:rPr>
        <w:t>返回</w:t>
      </w:r>
      <w:r w:rsidR="008231FB" w:rsidRPr="006047FB">
        <w:rPr>
          <w:position w:val="-6"/>
          <w:sz w:val="24"/>
          <w:szCs w:val="24"/>
        </w:rPr>
        <w:object w:dxaOrig="600" w:dyaOrig="279" w14:anchorId="0E603DB7">
          <v:shape id="_x0000_i1666" type="#_x0000_t75" style="width:30pt;height:14pt" o:ole="">
            <v:imagedata r:id="rId207" o:title=""/>
          </v:shape>
          <o:OLEObject Type="Embed" ProgID="Equation.DSMT4" ShapeID="_x0000_i1666" DrawAspect="Content" ObjectID="_1734372056" r:id="rId208"/>
        </w:object>
      </w:r>
      <w:r w:rsidR="008231FB" w:rsidRPr="006047FB">
        <w:rPr>
          <w:rFonts w:hint="eastAsia"/>
          <w:sz w:val="24"/>
          <w:szCs w:val="24"/>
        </w:rPr>
        <w:t>。</w:t>
      </w:r>
      <w:r w:rsidR="00F51674">
        <w:rPr>
          <w:rFonts w:hint="eastAsia"/>
          <w:sz w:val="24"/>
          <w:szCs w:val="24"/>
        </w:rPr>
        <w:t>每次获得</w:t>
      </w:r>
      <w:r w:rsidR="00032CF9">
        <w:rPr>
          <w:rFonts w:hint="eastAsia"/>
          <w:sz w:val="24"/>
          <w:szCs w:val="24"/>
        </w:rPr>
        <w:t>新的返回值后，与上一次获得的返回值进行比对，选出目标函数更大的解矩阵作为当前解。经过数次</w:t>
      </w:r>
      <w:r w:rsidR="00032CF9" w:rsidRPr="002F3EA9">
        <w:rPr>
          <w:rFonts w:hint="eastAsia"/>
          <w:sz w:val="24"/>
          <w:szCs w:val="24"/>
        </w:rPr>
        <w:t>逆向递归，</w:t>
      </w:r>
      <w:r w:rsidR="003D5D92" w:rsidRPr="002F3EA9">
        <w:rPr>
          <w:rFonts w:hint="eastAsia"/>
          <w:sz w:val="24"/>
          <w:szCs w:val="24"/>
        </w:rPr>
        <w:t>获得的</w:t>
      </w:r>
      <w:proofErr w:type="gramStart"/>
      <w:r w:rsidR="003D5D92" w:rsidRPr="002F3EA9">
        <w:rPr>
          <w:rFonts w:hint="eastAsia"/>
          <w:sz w:val="24"/>
          <w:szCs w:val="24"/>
        </w:rPr>
        <w:t>当前解即为</w:t>
      </w:r>
      <w:proofErr w:type="gramEnd"/>
      <w:r w:rsidR="00E137C3" w:rsidRPr="002F3EA9">
        <w:rPr>
          <w:rFonts w:hint="eastAsia"/>
          <w:sz w:val="24"/>
          <w:szCs w:val="24"/>
        </w:rPr>
        <w:t>当前网格划分方案下的</w:t>
      </w:r>
      <w:r w:rsidR="008349D1" w:rsidRPr="002F3EA9">
        <w:rPr>
          <w:rFonts w:hint="eastAsia"/>
          <w:sz w:val="24"/>
          <w:szCs w:val="24"/>
        </w:rPr>
        <w:t>最优解。</w:t>
      </w:r>
      <w:r w:rsidR="00E137C3" w:rsidRPr="002F3EA9">
        <w:rPr>
          <w:rFonts w:hint="eastAsia"/>
          <w:sz w:val="24"/>
          <w:szCs w:val="24"/>
        </w:rPr>
        <w:t>上文中提到，将地图网格化、分区域求解会</w:t>
      </w:r>
      <w:r w:rsidR="002F3EA9" w:rsidRPr="002F3EA9">
        <w:rPr>
          <w:rFonts w:hint="eastAsia"/>
          <w:sz w:val="24"/>
          <w:szCs w:val="24"/>
        </w:rPr>
        <w:t>剪去部分分支，影响算法对全局最优解的搜寻，故我们</w:t>
      </w:r>
      <w:r w:rsidR="00E137C3" w:rsidRPr="002F3EA9">
        <w:rPr>
          <w:rFonts w:hint="eastAsia"/>
          <w:sz w:val="24"/>
          <w:szCs w:val="24"/>
        </w:rPr>
        <w:t>尝试</w:t>
      </w:r>
      <w:r w:rsidR="002F3EA9" w:rsidRPr="002F3EA9">
        <w:rPr>
          <w:rFonts w:hint="eastAsia"/>
          <w:sz w:val="24"/>
          <w:szCs w:val="24"/>
        </w:rPr>
        <w:t>缩减网格数量，</w:t>
      </w:r>
      <w:r w:rsidR="00E137C3" w:rsidRPr="002F3EA9">
        <w:rPr>
          <w:rFonts w:hint="eastAsia"/>
          <w:sz w:val="24"/>
          <w:szCs w:val="24"/>
        </w:rPr>
        <w:t>将</w:t>
      </w:r>
      <w:r w:rsidR="002F3EA9" w:rsidRPr="002F3EA9">
        <w:rPr>
          <w:rFonts w:hint="eastAsia"/>
          <w:sz w:val="24"/>
          <w:szCs w:val="24"/>
        </w:rPr>
        <w:t>区域</w:t>
      </w:r>
      <w:r w:rsidR="00E137C3" w:rsidRPr="002F3EA9">
        <w:rPr>
          <w:rFonts w:hint="eastAsia"/>
          <w:sz w:val="24"/>
          <w:szCs w:val="24"/>
        </w:rPr>
        <w:t>扩大，</w:t>
      </w:r>
      <w:r w:rsidR="002F3EA9" w:rsidRPr="002F3EA9">
        <w:rPr>
          <w:rFonts w:hint="eastAsia"/>
          <w:sz w:val="24"/>
          <w:szCs w:val="24"/>
        </w:rPr>
        <w:t>以获得更为优质的分配方案。经分析易知，当网格形状为</w:t>
      </w:r>
      <w:r w:rsidR="002F3EA9" w:rsidRPr="002F3EA9">
        <w:rPr>
          <w:position w:val="-10"/>
          <w:sz w:val="24"/>
          <w:szCs w:val="24"/>
        </w:rPr>
        <w:object w:dxaOrig="480" w:dyaOrig="320" w14:anchorId="2F8AFFC1">
          <v:shape id="_x0000_i1677" type="#_x0000_t75" style="width:24pt;height:16pt" o:ole="">
            <v:imagedata r:id="rId209" o:title=""/>
          </v:shape>
          <o:OLEObject Type="Embed" ProgID="Equation.DSMT4" ShapeID="_x0000_i1677" DrawAspect="Content" ObjectID="_1734372057" r:id="rId210"/>
        </w:object>
      </w:r>
      <w:r w:rsidR="002F3EA9" w:rsidRPr="002F3EA9">
        <w:rPr>
          <w:rFonts w:hint="eastAsia"/>
          <w:sz w:val="24"/>
          <w:szCs w:val="24"/>
        </w:rPr>
        <w:t>，即实际上不划分网格时，算法不会剪去任何分支，求解器能够解得全局最优解。</w:t>
      </w:r>
      <w:r w:rsidR="008349D1" w:rsidRPr="002F3EA9">
        <w:rPr>
          <w:rFonts w:hint="eastAsia"/>
          <w:color w:val="FF0000"/>
          <w:sz w:val="24"/>
          <w:szCs w:val="24"/>
        </w:rPr>
        <w:t>（计算结果如下：？）</w:t>
      </w:r>
    </w:p>
    <w:p w14:paraId="6FF5F28F" w14:textId="2A75CF8F" w:rsidR="008349D1" w:rsidRPr="002F3EA9" w:rsidRDefault="008349D1" w:rsidP="008349D1">
      <w:pPr>
        <w:spacing w:line="360" w:lineRule="auto"/>
        <w:ind w:firstLineChars="200" w:firstLine="480"/>
        <w:jc w:val="center"/>
        <w:rPr>
          <w:color w:val="FF0000"/>
          <w:sz w:val="24"/>
          <w:szCs w:val="24"/>
        </w:rPr>
      </w:pPr>
      <w:r w:rsidRPr="002F3EA9">
        <w:rPr>
          <w:rFonts w:hint="eastAsia"/>
          <w:color w:val="FF0000"/>
          <w:sz w:val="24"/>
          <w:szCs w:val="24"/>
        </w:rPr>
        <w:t>（结果图）</w:t>
      </w:r>
    </w:p>
    <w:p w14:paraId="2E651C71" w14:textId="5623E96B" w:rsidR="00C96A90" w:rsidRDefault="002F3EA9" w:rsidP="00C96A90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由上图可以看出，虽然最后我们求解全局最优解时并未采用网格划分策略，</w:t>
      </w:r>
      <w:r w:rsidR="00C96A90">
        <w:rPr>
          <w:rFonts w:hint="eastAsia"/>
          <w:sz w:val="24"/>
          <w:szCs w:val="24"/>
        </w:rPr>
        <w:t>但该策略能够有效降低变量数、显著节省算法运行时间、大幅减少计算量，这些在实际运用过程中是非常重要的参考。不采用网格划分策略能够求出全局最优解，但是时间成本极高，效率低下；采用网格划分策略仅能求出局部最优解，但运行速度快。在现实生活中，分配</w:t>
      </w:r>
      <w:r w:rsidR="008F7A12">
        <w:rPr>
          <w:rFonts w:hint="eastAsia"/>
          <w:sz w:val="24"/>
          <w:szCs w:val="24"/>
        </w:rPr>
        <w:t>订单时既要考虑对目标值的优化，也要考虑分配效率，故可选择性使用网格划分功能。</w:t>
      </w:r>
    </w:p>
    <w:p w14:paraId="3ABE957F" w14:textId="4225D2A0" w:rsidR="008F7A12" w:rsidRDefault="008F7A12" w:rsidP="00C96A90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现</w:t>
      </w:r>
      <w:r w:rsidR="00376CD7">
        <w:rPr>
          <w:rFonts w:hint="eastAsia"/>
          <w:sz w:val="24"/>
          <w:szCs w:val="24"/>
        </w:rPr>
        <w:t>基于已设计的算法，对附件中前</w:t>
      </w:r>
      <w:r w:rsidR="00376CD7">
        <w:rPr>
          <w:rFonts w:hint="eastAsia"/>
          <w:sz w:val="24"/>
          <w:szCs w:val="24"/>
        </w:rPr>
        <w:t>5</w:t>
      </w:r>
      <w:r w:rsidR="00376CD7">
        <w:rPr>
          <w:sz w:val="24"/>
          <w:szCs w:val="24"/>
        </w:rPr>
        <w:t>0</w:t>
      </w:r>
      <w:r w:rsidR="00376CD7">
        <w:rPr>
          <w:rFonts w:hint="eastAsia"/>
          <w:sz w:val="24"/>
          <w:szCs w:val="24"/>
        </w:rPr>
        <w:t>份订单和</w:t>
      </w:r>
      <w:r w:rsidR="00521634">
        <w:rPr>
          <w:rFonts w:hint="eastAsia"/>
          <w:sz w:val="24"/>
          <w:szCs w:val="24"/>
        </w:rPr>
        <w:t>前</w:t>
      </w:r>
      <w:r w:rsidR="00521634">
        <w:rPr>
          <w:rFonts w:hint="eastAsia"/>
          <w:sz w:val="24"/>
          <w:szCs w:val="24"/>
        </w:rPr>
        <w:t>2</w:t>
      </w:r>
      <w:r w:rsidR="00521634">
        <w:rPr>
          <w:sz w:val="24"/>
          <w:szCs w:val="24"/>
        </w:rPr>
        <w:t>0</w:t>
      </w:r>
      <w:r w:rsidR="00521634">
        <w:rPr>
          <w:rFonts w:hint="eastAsia"/>
          <w:sz w:val="24"/>
          <w:szCs w:val="24"/>
        </w:rPr>
        <w:t>位阿姨进行匹配，获得最优的分配方案，并给出阿姨的执行任务列表如下：</w:t>
      </w:r>
    </w:p>
    <w:p w14:paraId="400E1247" w14:textId="6E61F05F" w:rsidR="00521634" w:rsidRDefault="00521634" w:rsidP="00521634">
      <w:pPr>
        <w:spacing w:line="360" w:lineRule="auto"/>
        <w:ind w:firstLineChars="200" w:firstLine="480"/>
        <w:jc w:val="center"/>
        <w:rPr>
          <w:color w:val="FF0000"/>
          <w:sz w:val="24"/>
          <w:szCs w:val="24"/>
        </w:rPr>
      </w:pPr>
      <w:r w:rsidRPr="00521634">
        <w:rPr>
          <w:rFonts w:hint="eastAsia"/>
          <w:color w:val="FF0000"/>
          <w:sz w:val="24"/>
          <w:szCs w:val="24"/>
        </w:rPr>
        <w:t>（</w:t>
      </w:r>
      <w:r>
        <w:rPr>
          <w:rFonts w:hint="eastAsia"/>
          <w:color w:val="FF0000"/>
          <w:sz w:val="24"/>
          <w:szCs w:val="24"/>
        </w:rPr>
        <w:t>分配</w:t>
      </w:r>
      <w:r w:rsidRPr="00521634">
        <w:rPr>
          <w:rFonts w:hint="eastAsia"/>
          <w:color w:val="FF0000"/>
          <w:sz w:val="24"/>
          <w:szCs w:val="24"/>
        </w:rPr>
        <w:t>列表，一页</w:t>
      </w:r>
      <w:r w:rsidRPr="00521634">
        <w:rPr>
          <w:rFonts w:hint="eastAsia"/>
          <w:color w:val="FF0000"/>
          <w:sz w:val="24"/>
          <w:szCs w:val="24"/>
        </w:rPr>
        <w:t>2</w:t>
      </w:r>
      <w:r w:rsidRPr="00521634">
        <w:rPr>
          <w:color w:val="FF0000"/>
          <w:sz w:val="24"/>
          <w:szCs w:val="24"/>
        </w:rPr>
        <w:t>0</w:t>
      </w:r>
      <w:r w:rsidRPr="00521634">
        <w:rPr>
          <w:rFonts w:hint="eastAsia"/>
          <w:color w:val="FF0000"/>
          <w:sz w:val="24"/>
          <w:szCs w:val="24"/>
        </w:rPr>
        <w:t>行</w:t>
      </w:r>
      <w:r w:rsidRPr="00521634">
        <w:rPr>
          <w:rFonts w:hint="eastAsia"/>
          <w:color w:val="FF0000"/>
          <w:sz w:val="24"/>
          <w:szCs w:val="24"/>
        </w:rPr>
        <w:t>/</w:t>
      </w:r>
      <w:r w:rsidRPr="00521634">
        <w:rPr>
          <w:color w:val="FF0000"/>
          <w:sz w:val="24"/>
          <w:szCs w:val="24"/>
        </w:rPr>
        <w:t>25</w:t>
      </w:r>
      <w:r w:rsidRPr="00521634">
        <w:rPr>
          <w:rFonts w:hint="eastAsia"/>
          <w:color w:val="FF0000"/>
          <w:sz w:val="24"/>
          <w:szCs w:val="24"/>
        </w:rPr>
        <w:t>行）</w:t>
      </w:r>
    </w:p>
    <w:p w14:paraId="3E4F5004" w14:textId="30F88B81" w:rsidR="00521634" w:rsidRDefault="00521634" w:rsidP="00521634">
      <w:pPr>
        <w:spacing w:line="360" w:lineRule="auto"/>
        <w:ind w:firstLineChars="200" w:firstLine="480"/>
        <w:jc w:val="center"/>
        <w:rPr>
          <w:rFonts w:hint="eastAsia"/>
          <w:color w:val="FF0000"/>
          <w:sz w:val="24"/>
          <w:szCs w:val="24"/>
        </w:rPr>
      </w:pPr>
      <w:r>
        <w:rPr>
          <w:rFonts w:hint="eastAsia"/>
          <w:color w:val="FF0000"/>
          <w:sz w:val="24"/>
          <w:szCs w:val="24"/>
        </w:rPr>
        <w:t>（结果分析？）</w:t>
      </w:r>
    </w:p>
    <w:p w14:paraId="514A8CB7" w14:textId="03FF20D9" w:rsidR="00521634" w:rsidRDefault="00521634" w:rsidP="00521634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针对已求解出的分配方案，利用相关数据绘制阿姨的行动轨迹图如下：</w:t>
      </w:r>
    </w:p>
    <w:p w14:paraId="6D9BD05D" w14:textId="43FB62B5" w:rsidR="00521634" w:rsidRDefault="00521634" w:rsidP="00521634">
      <w:pPr>
        <w:spacing w:line="360" w:lineRule="auto"/>
        <w:ind w:firstLineChars="200" w:firstLine="480"/>
        <w:jc w:val="center"/>
        <w:rPr>
          <w:color w:val="FF0000"/>
          <w:sz w:val="24"/>
          <w:szCs w:val="24"/>
        </w:rPr>
      </w:pPr>
      <w:r w:rsidRPr="00521634">
        <w:rPr>
          <w:rFonts w:hint="eastAsia"/>
          <w:color w:val="FF0000"/>
          <w:sz w:val="24"/>
          <w:szCs w:val="24"/>
        </w:rPr>
        <w:t>（轨迹图）</w:t>
      </w:r>
    </w:p>
    <w:p w14:paraId="609F4386" w14:textId="2B5828B8" w:rsidR="009D6715" w:rsidRDefault="009D6715" w:rsidP="009D6715">
      <w:pPr>
        <w:pStyle w:val="1"/>
        <w:jc w:val="center"/>
      </w:pPr>
      <w:bookmarkStart w:id="12" w:name="_Toc123755052"/>
      <w:r>
        <w:rPr>
          <w:rFonts w:hint="eastAsia"/>
        </w:rPr>
        <w:t>六</w:t>
      </w:r>
      <w:r>
        <w:rPr>
          <w:rFonts w:hint="eastAsia"/>
        </w:rPr>
        <w:t>、问题</w:t>
      </w:r>
      <w:r>
        <w:rPr>
          <w:rFonts w:hint="eastAsia"/>
        </w:rPr>
        <w:t>二</w:t>
      </w:r>
      <w:r>
        <w:rPr>
          <w:rFonts w:hint="eastAsia"/>
        </w:rPr>
        <w:t>模型的建立与求解</w:t>
      </w:r>
      <w:bookmarkEnd w:id="12"/>
    </w:p>
    <w:p w14:paraId="1E06A2CE" w14:textId="0829D595" w:rsidR="00521634" w:rsidRDefault="00617E12" w:rsidP="00617E12">
      <w:pPr>
        <w:pStyle w:val="aa"/>
        <w:jc w:val="both"/>
      </w:pPr>
      <w:bookmarkStart w:id="13" w:name="_Toc123755053"/>
      <w:r>
        <w:t>6.1</w:t>
      </w:r>
      <w:r>
        <w:rPr>
          <w:rFonts w:hint="eastAsia"/>
        </w:rPr>
        <w:t>模型</w:t>
      </w:r>
      <w:r w:rsidR="00E73CE2">
        <w:rPr>
          <w:rFonts w:hint="eastAsia"/>
        </w:rPr>
        <w:t>准备</w:t>
      </w:r>
      <w:r w:rsidR="00F20A55">
        <w:rPr>
          <w:rFonts w:hint="eastAsia"/>
        </w:rPr>
        <w:t>与</w:t>
      </w:r>
      <w:r w:rsidR="007B01D2">
        <w:rPr>
          <w:rFonts w:hint="eastAsia"/>
        </w:rPr>
        <w:t>分析</w:t>
      </w:r>
      <w:bookmarkEnd w:id="13"/>
    </w:p>
    <w:p w14:paraId="1D3EFBC4" w14:textId="29E53FEC" w:rsidR="00617E12" w:rsidRDefault="00F20A55" w:rsidP="00E73CE2">
      <w:pPr>
        <w:spacing w:line="360" w:lineRule="auto"/>
        <w:ind w:firstLineChars="200" w:firstLine="480"/>
        <w:rPr>
          <w:sz w:val="24"/>
          <w:szCs w:val="28"/>
        </w:rPr>
      </w:pPr>
      <w:r w:rsidRPr="00E73CE2">
        <w:rPr>
          <w:rFonts w:hint="eastAsia"/>
          <w:sz w:val="24"/>
          <w:szCs w:val="28"/>
        </w:rPr>
        <w:t>不同于问题</w:t>
      </w:r>
      <w:proofErr w:type="gramStart"/>
      <w:r w:rsidRPr="00E73CE2">
        <w:rPr>
          <w:rFonts w:hint="eastAsia"/>
          <w:sz w:val="24"/>
          <w:szCs w:val="28"/>
        </w:rPr>
        <w:t>一</w:t>
      </w:r>
      <w:proofErr w:type="gramEnd"/>
      <w:r w:rsidRPr="00E73CE2">
        <w:rPr>
          <w:rFonts w:hint="eastAsia"/>
          <w:sz w:val="24"/>
          <w:szCs w:val="28"/>
        </w:rPr>
        <w:t>，在线上批量派单模式下，</w:t>
      </w:r>
      <w:r w:rsidR="00E73CE2" w:rsidRPr="00E73CE2">
        <w:rPr>
          <w:rFonts w:hint="eastAsia"/>
          <w:sz w:val="24"/>
          <w:szCs w:val="28"/>
        </w:rPr>
        <w:t>我们无法知晓未下单的订单的信息，也无法对其</w:t>
      </w:r>
      <w:proofErr w:type="gramStart"/>
      <w:r w:rsidR="00E73CE2" w:rsidRPr="00E73CE2">
        <w:rPr>
          <w:rFonts w:hint="eastAsia"/>
          <w:sz w:val="24"/>
          <w:szCs w:val="28"/>
        </w:rPr>
        <w:t>作准备</w:t>
      </w:r>
      <w:proofErr w:type="gramEnd"/>
      <w:r w:rsidR="00E73CE2" w:rsidRPr="00E73CE2">
        <w:rPr>
          <w:rFonts w:hint="eastAsia"/>
          <w:sz w:val="24"/>
          <w:szCs w:val="28"/>
        </w:rPr>
        <w:t>。</w:t>
      </w:r>
      <w:r w:rsidR="00E73CE2">
        <w:rPr>
          <w:rFonts w:hint="eastAsia"/>
          <w:sz w:val="24"/>
          <w:szCs w:val="28"/>
        </w:rPr>
        <w:t>因此，阿姨在接取订单时，不可提前行动，即阿姨必须在订单分配以后方可从当前位置出发。考虑到服务的开始时间和结束时间仍为半点的整数</w:t>
      </w:r>
      <w:proofErr w:type="gramStart"/>
      <w:r w:rsidR="00E73CE2">
        <w:rPr>
          <w:rFonts w:hint="eastAsia"/>
          <w:sz w:val="24"/>
          <w:szCs w:val="28"/>
        </w:rPr>
        <w:t>倍</w:t>
      </w:r>
      <w:proofErr w:type="gramEnd"/>
      <w:r w:rsidR="00E73CE2">
        <w:rPr>
          <w:rFonts w:hint="eastAsia"/>
          <w:sz w:val="24"/>
          <w:szCs w:val="28"/>
        </w:rPr>
        <w:t>，我们依旧选取半点的整数</w:t>
      </w:r>
      <w:proofErr w:type="gramStart"/>
      <w:r w:rsidR="00E73CE2">
        <w:rPr>
          <w:rFonts w:hint="eastAsia"/>
          <w:sz w:val="24"/>
          <w:szCs w:val="28"/>
        </w:rPr>
        <w:t>倍</w:t>
      </w:r>
      <w:proofErr w:type="gramEnd"/>
      <w:r w:rsidR="00E73CE2">
        <w:rPr>
          <w:rFonts w:hint="eastAsia"/>
          <w:sz w:val="24"/>
          <w:szCs w:val="28"/>
        </w:rPr>
        <w:t>时刻对新产生的订单统一分配。对于阿姨而言，当天接取的第一份订单只能在分配后开始前往订单处，因此，针对问题二，所有的订单都需要考虑订单距离和通行时间，故</w:t>
      </w:r>
      <w:r w:rsidR="003B6CCF">
        <w:rPr>
          <w:rFonts w:hint="eastAsia"/>
          <w:sz w:val="24"/>
          <w:szCs w:val="28"/>
        </w:rPr>
        <w:t>所有订单分配时都要受到距离判断矩阵的约束。</w:t>
      </w:r>
    </w:p>
    <w:p w14:paraId="525E71C0" w14:textId="3F076C00" w:rsidR="00AB14CD" w:rsidRPr="00AB14CD" w:rsidRDefault="00562F92" w:rsidP="00AB14CD">
      <w:pPr>
        <w:spacing w:line="360" w:lineRule="auto"/>
        <w:ind w:firstLineChars="200" w:firstLine="480"/>
        <w:rPr>
          <w:rFonts w:hint="eastAsia"/>
          <w:sz w:val="24"/>
          <w:szCs w:val="24"/>
        </w:rPr>
      </w:pPr>
      <w:r>
        <w:rPr>
          <w:rFonts w:hint="eastAsia"/>
          <w:sz w:val="24"/>
          <w:szCs w:val="28"/>
        </w:rPr>
        <w:t>针对压单体系和按时</w:t>
      </w:r>
      <w:proofErr w:type="gramStart"/>
      <w:r>
        <w:rPr>
          <w:rFonts w:hint="eastAsia"/>
          <w:sz w:val="24"/>
          <w:szCs w:val="28"/>
        </w:rPr>
        <w:t>间戳派</w:t>
      </w:r>
      <w:proofErr w:type="gramEnd"/>
      <w:r>
        <w:rPr>
          <w:rFonts w:hint="eastAsia"/>
          <w:sz w:val="24"/>
          <w:szCs w:val="28"/>
        </w:rPr>
        <w:t>单模式，我们在问题</w:t>
      </w:r>
      <w:proofErr w:type="gramStart"/>
      <w:r>
        <w:rPr>
          <w:rFonts w:hint="eastAsia"/>
          <w:sz w:val="24"/>
          <w:szCs w:val="28"/>
        </w:rPr>
        <w:t>一</w:t>
      </w:r>
      <w:proofErr w:type="gramEnd"/>
      <w:r>
        <w:rPr>
          <w:rFonts w:hint="eastAsia"/>
          <w:sz w:val="24"/>
          <w:szCs w:val="28"/>
        </w:rPr>
        <w:t>的模型中已有雏形。为了</w:t>
      </w:r>
      <w:proofErr w:type="gramStart"/>
      <w:r>
        <w:rPr>
          <w:rFonts w:hint="eastAsia"/>
          <w:sz w:val="24"/>
          <w:szCs w:val="28"/>
        </w:rPr>
        <w:t>满足线</w:t>
      </w:r>
      <w:proofErr w:type="gramEnd"/>
      <w:r>
        <w:rPr>
          <w:rFonts w:hint="eastAsia"/>
          <w:sz w:val="24"/>
          <w:szCs w:val="28"/>
        </w:rPr>
        <w:lastRenderedPageBreak/>
        <w:t>上派单模式的需求，我们对问题一中的模型进行适当修改。在</w:t>
      </w:r>
      <w:r w:rsidR="00155312">
        <w:rPr>
          <w:rFonts w:hint="eastAsia"/>
          <w:sz w:val="24"/>
          <w:szCs w:val="28"/>
        </w:rPr>
        <w:t>原模型中，当时间戳抵达订单的最早服务时间时，订单才会开启，被放入求解器中求解；但引入压单体系后，订单分配时，当前时间必须至少早于最早服务时间</w:t>
      </w:r>
      <w:r w:rsidR="00155312">
        <w:rPr>
          <w:rFonts w:hint="eastAsia"/>
          <w:sz w:val="24"/>
          <w:szCs w:val="28"/>
        </w:rPr>
        <w:t>2</w:t>
      </w:r>
      <w:r w:rsidR="00155312">
        <w:rPr>
          <w:rFonts w:hint="eastAsia"/>
          <w:sz w:val="24"/>
          <w:szCs w:val="28"/>
        </w:rPr>
        <w:t>小时。因此，我们对</w:t>
      </w:r>
      <w:proofErr w:type="gramStart"/>
      <w:r w:rsidR="00155312">
        <w:rPr>
          <w:rFonts w:hint="eastAsia"/>
          <w:sz w:val="24"/>
          <w:szCs w:val="28"/>
        </w:rPr>
        <w:t>原时间戳范围</w:t>
      </w:r>
      <w:proofErr w:type="gramEnd"/>
      <w:r w:rsidR="00155312">
        <w:rPr>
          <w:rFonts w:hint="eastAsia"/>
          <w:sz w:val="24"/>
          <w:szCs w:val="28"/>
        </w:rPr>
        <w:t>进行了调整，形成新的时间戳范围。所有订单中，最晚的最早服务时间为</w:t>
      </w:r>
      <w:r w:rsidR="00155312">
        <w:rPr>
          <w:rFonts w:hint="eastAsia"/>
          <w:sz w:val="24"/>
          <w:szCs w:val="28"/>
        </w:rPr>
        <w:t>1</w:t>
      </w:r>
      <w:r w:rsidR="00155312">
        <w:rPr>
          <w:sz w:val="24"/>
          <w:szCs w:val="28"/>
        </w:rPr>
        <w:t>3</w:t>
      </w:r>
      <w:r w:rsidR="00155312">
        <w:rPr>
          <w:rFonts w:hint="eastAsia"/>
          <w:sz w:val="24"/>
          <w:szCs w:val="28"/>
        </w:rPr>
        <w:t>时刻，这意味着在</w:t>
      </w:r>
      <w:r w:rsidR="00155312">
        <w:rPr>
          <w:rFonts w:hint="eastAsia"/>
          <w:sz w:val="24"/>
          <w:szCs w:val="28"/>
        </w:rPr>
        <w:t>1</w:t>
      </w:r>
      <w:r w:rsidR="00155312">
        <w:rPr>
          <w:sz w:val="24"/>
          <w:szCs w:val="28"/>
        </w:rPr>
        <w:t>1</w:t>
      </w:r>
      <w:r w:rsidR="00155312">
        <w:rPr>
          <w:rFonts w:hint="eastAsia"/>
          <w:sz w:val="24"/>
          <w:szCs w:val="28"/>
        </w:rPr>
        <w:t>时刻，所有的订单都会处于已被分配的状态</w:t>
      </w:r>
      <w:r w:rsidR="009B5768">
        <w:rPr>
          <w:rFonts w:hint="eastAsia"/>
          <w:sz w:val="24"/>
          <w:szCs w:val="28"/>
        </w:rPr>
        <w:t>，无需考虑之后的时刻；而订单中最早的最早服务时间为</w:t>
      </w:r>
      <w:r w:rsidR="009B5768">
        <w:rPr>
          <w:rFonts w:hint="eastAsia"/>
          <w:sz w:val="24"/>
          <w:szCs w:val="28"/>
        </w:rPr>
        <w:t>0</w:t>
      </w:r>
      <w:r w:rsidR="009B5768">
        <w:rPr>
          <w:rFonts w:hint="eastAsia"/>
          <w:sz w:val="24"/>
          <w:szCs w:val="28"/>
        </w:rPr>
        <w:t>时刻，我们至少需要在</w:t>
      </w:r>
      <w:r w:rsidR="009B5768">
        <w:rPr>
          <w:rFonts w:hint="eastAsia"/>
          <w:sz w:val="24"/>
          <w:szCs w:val="28"/>
        </w:rPr>
        <w:t>-</w:t>
      </w:r>
      <w:r w:rsidR="009B5768">
        <w:rPr>
          <w:sz w:val="24"/>
          <w:szCs w:val="28"/>
        </w:rPr>
        <w:t>2</w:t>
      </w:r>
      <w:r w:rsidR="009B5768">
        <w:rPr>
          <w:rFonts w:hint="eastAsia"/>
          <w:sz w:val="24"/>
          <w:szCs w:val="28"/>
        </w:rPr>
        <w:t>时刻就将这些订单分配出去，此时接单的阿姨仍有至少</w:t>
      </w:r>
      <w:r w:rsidR="009B5768">
        <w:rPr>
          <w:rFonts w:hint="eastAsia"/>
          <w:sz w:val="24"/>
          <w:szCs w:val="28"/>
        </w:rPr>
        <w:t>2</w:t>
      </w:r>
      <w:r w:rsidR="009B5768">
        <w:rPr>
          <w:rFonts w:hint="eastAsia"/>
          <w:sz w:val="24"/>
          <w:szCs w:val="28"/>
        </w:rPr>
        <w:t>个小时的时间移动至订单位置。经分析易知，若时间过早，就算将订单分配</w:t>
      </w:r>
      <w:r w:rsidR="009B5768" w:rsidRPr="008B6DD7">
        <w:rPr>
          <w:rFonts w:hint="eastAsia"/>
          <w:sz w:val="24"/>
          <w:szCs w:val="24"/>
        </w:rPr>
        <w:t>出去，阿姨到达后也只能在原地等待，无法进行服务，因此，时间戳下限应设定在</w:t>
      </w:r>
      <w:r w:rsidR="009B5768" w:rsidRPr="008B6DD7">
        <w:rPr>
          <w:rFonts w:hint="eastAsia"/>
          <w:sz w:val="24"/>
          <w:szCs w:val="24"/>
        </w:rPr>
        <w:t>-</w:t>
      </w:r>
      <w:r w:rsidR="009B5768" w:rsidRPr="008B6DD7">
        <w:rPr>
          <w:sz w:val="24"/>
          <w:szCs w:val="24"/>
        </w:rPr>
        <w:t>2</w:t>
      </w:r>
      <w:r w:rsidR="009B5768" w:rsidRPr="008B6DD7">
        <w:rPr>
          <w:rFonts w:hint="eastAsia"/>
          <w:sz w:val="24"/>
          <w:szCs w:val="24"/>
        </w:rPr>
        <w:t>时刻左右。考虑到可能存在误差，我们决定从</w:t>
      </w:r>
      <w:r w:rsidR="009B5768" w:rsidRPr="008B6DD7">
        <w:rPr>
          <w:rFonts w:hint="eastAsia"/>
          <w:sz w:val="24"/>
          <w:szCs w:val="24"/>
        </w:rPr>
        <w:t>-</w:t>
      </w:r>
      <w:r w:rsidR="009B5768" w:rsidRPr="008B6DD7">
        <w:rPr>
          <w:sz w:val="24"/>
          <w:szCs w:val="24"/>
        </w:rPr>
        <w:t>3</w:t>
      </w:r>
      <w:r w:rsidR="009B5768" w:rsidRPr="008B6DD7">
        <w:rPr>
          <w:rFonts w:hint="eastAsia"/>
          <w:sz w:val="24"/>
          <w:szCs w:val="24"/>
        </w:rPr>
        <w:t>时刻开始分配订单，</w:t>
      </w:r>
      <w:r w:rsidR="009B5768" w:rsidRPr="008B6DD7">
        <w:rPr>
          <w:sz w:val="24"/>
          <w:szCs w:val="24"/>
        </w:rPr>
        <w:t>-3</w:t>
      </w:r>
      <w:r w:rsidR="009B5768" w:rsidRPr="008B6DD7">
        <w:rPr>
          <w:rFonts w:hint="eastAsia"/>
          <w:sz w:val="24"/>
          <w:szCs w:val="24"/>
        </w:rPr>
        <w:t>时刻之前就已下单的订单，无条件进行压单。</w:t>
      </w:r>
      <w:r w:rsidR="008B6DD7" w:rsidRPr="00AB14CD">
        <w:rPr>
          <w:rFonts w:hint="eastAsia"/>
          <w:sz w:val="24"/>
          <w:szCs w:val="24"/>
        </w:rPr>
        <w:t>分析可知，这一行为并不会对目标函数造成影响。综上，我们设置新时间戳</w:t>
      </w:r>
      <w:r w:rsidR="008B6DD7" w:rsidRPr="00AB14CD">
        <w:rPr>
          <w:position w:val="-10"/>
          <w:sz w:val="24"/>
          <w:szCs w:val="24"/>
        </w:rPr>
        <w:object w:dxaOrig="1420" w:dyaOrig="320" w14:anchorId="75E50A43">
          <v:shape id="_x0000_i1678" type="#_x0000_t75" style="width:71pt;height:16pt" o:ole="">
            <v:imagedata r:id="rId211" o:title=""/>
          </v:shape>
          <o:OLEObject Type="Embed" ProgID="Equation.DSMT4" ShapeID="_x0000_i1678" DrawAspect="Content" ObjectID="_1734372058" r:id="rId212"/>
        </w:object>
      </w:r>
      <w:r w:rsidR="008B6DD7" w:rsidRPr="00AB14CD">
        <w:rPr>
          <w:rFonts w:hint="eastAsia"/>
          <w:sz w:val="24"/>
          <w:szCs w:val="24"/>
        </w:rPr>
        <w:t>。</w:t>
      </w:r>
      <w:r w:rsidR="00AB14CD" w:rsidRPr="00AB14CD">
        <w:rPr>
          <w:rFonts w:hint="eastAsia"/>
          <w:sz w:val="24"/>
          <w:szCs w:val="24"/>
        </w:rPr>
        <w:t>当</w:t>
      </w:r>
      <w:r w:rsidR="00AB14CD" w:rsidRPr="00AB14CD">
        <w:rPr>
          <w:position w:val="-14"/>
          <w:sz w:val="24"/>
          <w:szCs w:val="24"/>
        </w:rPr>
        <w:object w:dxaOrig="1780" w:dyaOrig="380" w14:anchorId="006945EA">
          <v:shape id="_x0000_i1687" type="#_x0000_t75" style="width:89pt;height:19pt" o:ole="">
            <v:imagedata r:id="rId213" o:title=""/>
          </v:shape>
          <o:OLEObject Type="Embed" ProgID="Equation.DSMT4" ShapeID="_x0000_i1687" DrawAspect="Content" ObjectID="_1734372059" r:id="rId214"/>
        </w:object>
      </w:r>
      <w:r w:rsidR="00AB14CD" w:rsidRPr="00AB14CD">
        <w:rPr>
          <w:rFonts w:hint="eastAsia"/>
          <w:sz w:val="24"/>
          <w:szCs w:val="24"/>
        </w:rPr>
        <w:t>，</w:t>
      </w:r>
      <w:r w:rsidR="00AB14CD">
        <w:rPr>
          <w:rFonts w:hint="eastAsia"/>
          <w:sz w:val="24"/>
          <w:szCs w:val="24"/>
        </w:rPr>
        <w:t>即当前时刻晚于下单时间时，我们将订单状态开启，放入求解器中，直至订单被成功分配。</w:t>
      </w:r>
    </w:p>
    <w:p w14:paraId="005CC67C" w14:textId="31B91C93" w:rsidR="008B6DD7" w:rsidRDefault="008B6DD7" w:rsidP="00E73CE2">
      <w:pPr>
        <w:spacing w:line="360" w:lineRule="auto"/>
        <w:ind w:firstLineChars="200" w:firstLine="480"/>
        <w:rPr>
          <w:sz w:val="24"/>
          <w:szCs w:val="24"/>
        </w:rPr>
      </w:pPr>
      <w:r w:rsidRPr="00AB14CD">
        <w:rPr>
          <w:rFonts w:hint="eastAsia"/>
          <w:sz w:val="24"/>
          <w:szCs w:val="24"/>
        </w:rPr>
        <w:t>为了满足新的约束条件</w:t>
      </w:r>
      <w:r w:rsidR="005630DC" w:rsidRPr="00AB14CD">
        <w:rPr>
          <w:position w:val="-14"/>
          <w:sz w:val="24"/>
          <w:szCs w:val="24"/>
        </w:rPr>
        <w:object w:dxaOrig="2000" w:dyaOrig="380" w14:anchorId="4D017CB0">
          <v:shape id="_x0000_i1682" type="#_x0000_t75" style="width:100pt;height:19pt" o:ole="">
            <v:imagedata r:id="rId215" o:title=""/>
          </v:shape>
          <o:OLEObject Type="Embed" ProgID="Equation.DSMT4" ShapeID="_x0000_i1682" DrawAspect="Content" ObjectID="_1734372060" r:id="rId216"/>
        </w:object>
      </w:r>
      <w:r w:rsidR="000C68CB" w:rsidRPr="00AB14CD">
        <w:rPr>
          <w:rFonts w:hint="eastAsia"/>
          <w:sz w:val="24"/>
          <w:szCs w:val="24"/>
        </w:rPr>
        <w:t>，我们引入新的压</w:t>
      </w:r>
      <w:proofErr w:type="gramStart"/>
      <w:r w:rsidR="000C68CB" w:rsidRPr="00AB14CD">
        <w:rPr>
          <w:rFonts w:hint="eastAsia"/>
          <w:sz w:val="24"/>
          <w:szCs w:val="24"/>
        </w:rPr>
        <w:t>单判断</w:t>
      </w:r>
      <w:proofErr w:type="gramEnd"/>
      <w:r w:rsidR="000C68CB" w:rsidRPr="00AB14CD">
        <w:rPr>
          <w:rFonts w:hint="eastAsia"/>
          <w:sz w:val="24"/>
          <w:szCs w:val="24"/>
        </w:rPr>
        <w:t>矩阵</w:t>
      </w:r>
      <w:r w:rsidR="000C68CB" w:rsidRPr="00AB14CD">
        <w:rPr>
          <w:position w:val="-12"/>
          <w:sz w:val="24"/>
          <w:szCs w:val="24"/>
        </w:rPr>
        <w:object w:dxaOrig="1520" w:dyaOrig="360" w14:anchorId="231C84E7">
          <v:shape id="_x0000_i1686" type="#_x0000_t75" style="width:76pt;height:18pt" o:ole="">
            <v:imagedata r:id="rId217" o:title=""/>
          </v:shape>
          <o:OLEObject Type="Embed" ProgID="Equation.DSMT4" ShapeID="_x0000_i1686" DrawAspect="Content" ObjectID="_1734372061" r:id="rId218"/>
        </w:object>
      </w:r>
      <w:r w:rsidR="000C68CB" w:rsidRPr="00AB14CD">
        <w:rPr>
          <w:rFonts w:hint="eastAsia"/>
          <w:sz w:val="24"/>
          <w:szCs w:val="24"/>
        </w:rPr>
        <w:t>，订单当前时刻可压单置</w:t>
      </w:r>
      <w:r w:rsidR="000C68CB" w:rsidRPr="00AB14CD">
        <w:rPr>
          <w:rFonts w:hint="eastAsia"/>
          <w:sz w:val="24"/>
          <w:szCs w:val="24"/>
        </w:rPr>
        <w:t>1</w:t>
      </w:r>
      <w:r w:rsidR="000C68CB" w:rsidRPr="00AB14CD">
        <w:rPr>
          <w:rFonts w:hint="eastAsia"/>
          <w:sz w:val="24"/>
          <w:szCs w:val="24"/>
        </w:rPr>
        <w:t>，反之置</w:t>
      </w:r>
      <w:r w:rsidR="000C68CB" w:rsidRPr="00AB14CD">
        <w:rPr>
          <w:rFonts w:hint="eastAsia"/>
          <w:sz w:val="24"/>
          <w:szCs w:val="24"/>
        </w:rPr>
        <w:t>0</w:t>
      </w:r>
      <w:r w:rsidR="000C68CB" w:rsidRPr="00AB14CD">
        <w:rPr>
          <w:rFonts w:hint="eastAsia"/>
          <w:sz w:val="24"/>
          <w:szCs w:val="24"/>
        </w:rPr>
        <w:t>。对于</w:t>
      </w:r>
      <w:r w:rsidR="000C68CB">
        <w:rPr>
          <w:rFonts w:hint="eastAsia"/>
          <w:sz w:val="24"/>
          <w:szCs w:val="24"/>
        </w:rPr>
        <w:t>不可压单的订单，将其加入“紧急订单”，在此次分配中必须被分配出去。</w:t>
      </w:r>
    </w:p>
    <w:p w14:paraId="258A04DA" w14:textId="608F2D79" w:rsidR="000C68CB" w:rsidRDefault="00AB14CD" w:rsidP="00E73CE2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至此，针对问题二的模型准备</w:t>
      </w:r>
      <w:r w:rsidR="007B01D2">
        <w:rPr>
          <w:rFonts w:hint="eastAsia"/>
          <w:sz w:val="24"/>
          <w:szCs w:val="24"/>
        </w:rPr>
        <w:t>已经</w:t>
      </w:r>
      <w:r>
        <w:rPr>
          <w:rFonts w:hint="eastAsia"/>
          <w:sz w:val="24"/>
          <w:szCs w:val="24"/>
        </w:rPr>
        <w:t>完成，</w:t>
      </w:r>
      <w:r w:rsidR="007B01D2">
        <w:rPr>
          <w:rFonts w:hint="eastAsia"/>
          <w:sz w:val="24"/>
          <w:szCs w:val="24"/>
        </w:rPr>
        <w:t>下面着手建立模型。</w:t>
      </w:r>
    </w:p>
    <w:p w14:paraId="0F4623BA" w14:textId="54C287E2" w:rsidR="007B01D2" w:rsidRDefault="007B01D2" w:rsidP="007B01D2">
      <w:pPr>
        <w:pStyle w:val="aa"/>
        <w:jc w:val="both"/>
      </w:pPr>
      <w:bookmarkStart w:id="14" w:name="_Toc123755054"/>
      <w:r>
        <w:t>6.</w:t>
      </w:r>
      <w:r>
        <w:t>2</w:t>
      </w:r>
      <w:r>
        <w:rPr>
          <w:rFonts w:hint="eastAsia"/>
        </w:rPr>
        <w:t>模型</w:t>
      </w:r>
      <w:r>
        <w:rPr>
          <w:rFonts w:hint="eastAsia"/>
        </w:rPr>
        <w:t>建立</w:t>
      </w:r>
      <w:bookmarkEnd w:id="14"/>
    </w:p>
    <w:p w14:paraId="6FD06DE5" w14:textId="0ED6CEDF" w:rsidR="007B01D2" w:rsidRDefault="00622B2A" w:rsidP="00622B2A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相较于问题</w:t>
      </w:r>
      <w:proofErr w:type="gramStart"/>
      <w:r>
        <w:rPr>
          <w:rFonts w:hint="eastAsia"/>
          <w:sz w:val="24"/>
          <w:szCs w:val="24"/>
        </w:rPr>
        <w:t>一</w:t>
      </w:r>
      <w:proofErr w:type="gramEnd"/>
      <w:r>
        <w:rPr>
          <w:rFonts w:hint="eastAsia"/>
          <w:sz w:val="24"/>
          <w:szCs w:val="24"/>
        </w:rPr>
        <w:t>的原模型，新模型仅仅对部分模块和功能进行了改动，整体的约束条件、目标函数、数学模型只发生了微小变化。</w:t>
      </w:r>
    </w:p>
    <w:p w14:paraId="08703621" w14:textId="77777777" w:rsidR="00622B2A" w:rsidRPr="00B433F5" w:rsidRDefault="00622B2A" w:rsidP="00622B2A">
      <w:pPr>
        <w:spacing w:line="360" w:lineRule="auto"/>
        <w:rPr>
          <w:b/>
          <w:bCs/>
          <w:sz w:val="24"/>
          <w:szCs w:val="24"/>
        </w:rPr>
      </w:pPr>
      <w:r w:rsidRPr="00B433F5">
        <w:rPr>
          <w:rFonts w:hint="eastAsia"/>
          <w:b/>
          <w:bCs/>
          <w:sz w:val="24"/>
          <w:szCs w:val="24"/>
        </w:rPr>
        <w:t>（</w:t>
      </w:r>
      <w:r w:rsidRPr="00B433F5">
        <w:rPr>
          <w:rFonts w:hint="eastAsia"/>
          <w:b/>
          <w:bCs/>
          <w:sz w:val="24"/>
          <w:szCs w:val="24"/>
        </w:rPr>
        <w:t>1</w:t>
      </w:r>
      <w:r w:rsidRPr="00B433F5">
        <w:rPr>
          <w:rFonts w:hint="eastAsia"/>
          <w:b/>
          <w:bCs/>
          <w:sz w:val="24"/>
          <w:szCs w:val="24"/>
        </w:rPr>
        <w:t>）约束条件</w:t>
      </w:r>
    </w:p>
    <w:p w14:paraId="53D94975" w14:textId="55E868EB" w:rsidR="00622B2A" w:rsidRPr="00622B2A" w:rsidRDefault="00622B2A" w:rsidP="00622B2A">
      <w:pPr>
        <w:spacing w:line="360" w:lineRule="auto"/>
        <w:ind w:firstLineChars="200" w:firstLine="480"/>
        <w:rPr>
          <w:sz w:val="24"/>
          <w:szCs w:val="24"/>
        </w:rPr>
      </w:pPr>
      <w:r w:rsidRPr="00622B2A">
        <w:rPr>
          <w:rFonts w:hint="eastAsia"/>
          <w:sz w:val="24"/>
          <w:szCs w:val="24"/>
        </w:rPr>
        <w:t>设</w:t>
      </w:r>
      <w:r w:rsidRPr="00622B2A">
        <w:rPr>
          <w:position w:val="-6"/>
          <w:sz w:val="24"/>
          <w:szCs w:val="24"/>
        </w:rPr>
        <w:object w:dxaOrig="220" w:dyaOrig="279" w14:anchorId="4C077A37">
          <v:shape id="_x0000_i1697" type="#_x0000_t75" style="width:11pt;height:14pt" o:ole="">
            <v:imagedata r:id="rId219" o:title=""/>
          </v:shape>
          <o:OLEObject Type="Embed" ProgID="Equation.DSMT4" ShapeID="_x0000_i1697" DrawAspect="Content" ObjectID="_1734372062" r:id="rId220"/>
        </w:object>
      </w:r>
      <w:r w:rsidRPr="00622B2A">
        <w:rPr>
          <w:rFonts w:hint="eastAsia"/>
          <w:sz w:val="24"/>
          <w:szCs w:val="24"/>
        </w:rPr>
        <w:t>时刻当前求解区域有</w:t>
      </w:r>
      <w:r w:rsidRPr="00622B2A">
        <w:rPr>
          <w:position w:val="-6"/>
          <w:sz w:val="24"/>
          <w:szCs w:val="24"/>
        </w:rPr>
        <w:object w:dxaOrig="260" w:dyaOrig="220" w14:anchorId="265AB6E5">
          <v:shape id="_x0000_i1690" type="#_x0000_t75" style="width:13pt;height:11pt" o:ole="">
            <v:imagedata r:id="rId166" o:title=""/>
          </v:shape>
          <o:OLEObject Type="Embed" ProgID="Equation.DSMT4" ShapeID="_x0000_i1690" DrawAspect="Content" ObjectID="_1734372063" r:id="rId221"/>
        </w:object>
      </w:r>
      <w:r w:rsidRPr="00622B2A">
        <w:rPr>
          <w:rFonts w:hint="eastAsia"/>
          <w:sz w:val="24"/>
          <w:szCs w:val="24"/>
        </w:rPr>
        <w:t>份订单，</w:t>
      </w:r>
      <w:r w:rsidRPr="00622B2A">
        <w:rPr>
          <w:position w:val="-6"/>
          <w:sz w:val="24"/>
          <w:szCs w:val="24"/>
        </w:rPr>
        <w:object w:dxaOrig="200" w:dyaOrig="220" w14:anchorId="01274836">
          <v:shape id="_x0000_i1691" type="#_x0000_t75" style="width:10pt;height:11pt" o:ole="">
            <v:imagedata r:id="rId168" o:title=""/>
          </v:shape>
          <o:OLEObject Type="Embed" ProgID="Equation.DSMT4" ShapeID="_x0000_i1691" DrawAspect="Content" ObjectID="_1734372064" r:id="rId222"/>
        </w:object>
      </w:r>
      <w:r w:rsidRPr="00622B2A">
        <w:rPr>
          <w:rFonts w:hint="eastAsia"/>
          <w:sz w:val="24"/>
          <w:szCs w:val="24"/>
        </w:rPr>
        <w:t>位阿姨。由于当前待分配的订单受到阿姨必须在服务时间区间内到达的限制，可以得到约束条件①：</w:t>
      </w:r>
    </w:p>
    <w:p w14:paraId="51E3F38E" w14:textId="079D7C0A" w:rsidR="00622B2A" w:rsidRDefault="00622B2A" w:rsidP="00622B2A">
      <w:pPr>
        <w:spacing w:line="360" w:lineRule="auto"/>
        <w:ind w:firstLineChars="200" w:firstLine="420"/>
        <w:jc w:val="center"/>
      </w:pPr>
      <w:r w:rsidRPr="00FC2995">
        <w:rPr>
          <w:position w:val="-12"/>
        </w:rPr>
        <w:object w:dxaOrig="4300" w:dyaOrig="360" w14:anchorId="3A8B2880">
          <v:shape id="_x0000_i1698" type="#_x0000_t75" style="width:215pt;height:18pt" o:ole="">
            <v:imagedata r:id="rId223" o:title=""/>
          </v:shape>
          <o:OLEObject Type="Embed" ProgID="Equation.DSMT4" ShapeID="_x0000_i1698" DrawAspect="Content" ObjectID="_1734372065" r:id="rId224"/>
        </w:object>
      </w:r>
    </w:p>
    <w:p w14:paraId="31037790" w14:textId="77777777" w:rsidR="00622B2A" w:rsidRDefault="00622B2A" w:rsidP="00622B2A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由于每份订单不可被分配给一位以上的阿姨，且当前时刻订单不一定必须被分配，可以得到约束条件②：</w:t>
      </w:r>
    </w:p>
    <w:p w14:paraId="6D0E9525" w14:textId="77777777" w:rsidR="00622B2A" w:rsidRDefault="00622B2A" w:rsidP="00622B2A">
      <w:pPr>
        <w:spacing w:line="360" w:lineRule="auto"/>
        <w:ind w:firstLineChars="200" w:firstLine="420"/>
        <w:jc w:val="center"/>
      </w:pPr>
      <w:r w:rsidRPr="00FC2995">
        <w:rPr>
          <w:position w:val="-28"/>
        </w:rPr>
        <w:object w:dxaOrig="2560" w:dyaOrig="680" w14:anchorId="26893F5C">
          <v:shape id="_x0000_i1696" type="#_x0000_t75" style="width:128pt;height:34pt" o:ole="">
            <v:imagedata r:id="rId172" o:title=""/>
          </v:shape>
          <o:OLEObject Type="Embed" ProgID="Equation.DSMT4" ShapeID="_x0000_i1696" DrawAspect="Content" ObjectID="_1734372066" r:id="rId225"/>
        </w:object>
      </w:r>
    </w:p>
    <w:p w14:paraId="637C915E" w14:textId="77777777" w:rsidR="00622B2A" w:rsidRDefault="00622B2A" w:rsidP="00622B2A">
      <w:pPr>
        <w:spacing w:line="360" w:lineRule="auto"/>
        <w:ind w:firstLineChars="200"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由于当前时刻每位阿姨最多接取一份订单，可以得到约束条件③：</w:t>
      </w:r>
    </w:p>
    <w:p w14:paraId="3CE1B6C3" w14:textId="77777777" w:rsidR="00622B2A" w:rsidRDefault="00622B2A" w:rsidP="00622B2A">
      <w:pPr>
        <w:spacing w:line="360" w:lineRule="auto"/>
        <w:ind w:firstLineChars="200" w:firstLine="420"/>
        <w:jc w:val="center"/>
        <w:rPr>
          <w:rFonts w:hint="eastAsia"/>
          <w:sz w:val="24"/>
          <w:szCs w:val="28"/>
        </w:rPr>
      </w:pPr>
      <w:r w:rsidRPr="00FC2995">
        <w:rPr>
          <w:position w:val="-30"/>
        </w:rPr>
        <w:object w:dxaOrig="2460" w:dyaOrig="700" w14:anchorId="7A5081FD">
          <v:shape id="_x0000_i1695" type="#_x0000_t75" style="width:123pt;height:35pt" o:ole="">
            <v:imagedata r:id="rId174" o:title=""/>
          </v:shape>
          <o:OLEObject Type="Embed" ProgID="Equation.DSMT4" ShapeID="_x0000_i1695" DrawAspect="Content" ObjectID="_1734372067" r:id="rId226"/>
        </w:object>
      </w:r>
    </w:p>
    <w:p w14:paraId="3A2D3B18" w14:textId="77777777" w:rsidR="00622B2A" w:rsidRPr="00704509" w:rsidRDefault="00622B2A" w:rsidP="00622B2A">
      <w:pPr>
        <w:spacing w:line="360" w:lineRule="auto"/>
        <w:ind w:firstLineChars="200" w:firstLine="480"/>
        <w:rPr>
          <w:sz w:val="24"/>
          <w:szCs w:val="28"/>
        </w:rPr>
      </w:pPr>
      <w:r w:rsidRPr="00704509">
        <w:rPr>
          <w:rFonts w:hint="eastAsia"/>
          <w:sz w:val="24"/>
          <w:szCs w:val="28"/>
        </w:rPr>
        <w:t>由于算</w:t>
      </w:r>
      <w:r w:rsidRPr="00645EE2">
        <w:rPr>
          <w:rFonts w:hint="eastAsia"/>
          <w:sz w:val="24"/>
          <w:szCs w:val="24"/>
        </w:rPr>
        <w:t>法拥有使用“优质阿姨”策略求解的功能，当不启用优质阿姨</w:t>
      </w:r>
      <w:r>
        <w:rPr>
          <w:rFonts w:hint="eastAsia"/>
          <w:sz w:val="24"/>
          <w:szCs w:val="24"/>
        </w:rPr>
        <w:t>策略</w:t>
      </w:r>
      <w:r w:rsidRPr="00645EE2">
        <w:rPr>
          <w:rFonts w:hint="eastAsia"/>
          <w:sz w:val="24"/>
          <w:szCs w:val="24"/>
        </w:rPr>
        <w:t>时，</w:t>
      </w:r>
      <w:proofErr w:type="gramStart"/>
      <w:r w:rsidRPr="00645EE2">
        <w:rPr>
          <w:rFonts w:hint="eastAsia"/>
          <w:sz w:val="24"/>
          <w:szCs w:val="24"/>
        </w:rPr>
        <w:t>矩阵</w:t>
      </w:r>
      <w:r>
        <w:rPr>
          <w:rFonts w:hint="eastAsia"/>
          <w:sz w:val="24"/>
          <w:szCs w:val="24"/>
        </w:rPr>
        <w:t>元</w:t>
      </w:r>
      <w:proofErr w:type="gramEnd"/>
      <w:r w:rsidRPr="00FC2995">
        <w:rPr>
          <w:position w:val="-14"/>
        </w:rPr>
        <w:object w:dxaOrig="460" w:dyaOrig="380" w14:anchorId="7D97B161">
          <v:shape id="_x0000_i1693" type="#_x0000_t75" style="width:23pt;height:19pt" o:ole="">
            <v:imagedata r:id="rId36" o:title=""/>
          </v:shape>
          <o:OLEObject Type="Embed" ProgID="Equation.DSMT4" ShapeID="_x0000_i1693" DrawAspect="Content" ObjectID="_1734372068" r:id="rId227"/>
        </w:object>
      </w:r>
      <w:r w:rsidRPr="00645EE2">
        <w:rPr>
          <w:rFonts w:hint="eastAsia"/>
          <w:sz w:val="24"/>
          <w:szCs w:val="24"/>
        </w:rPr>
        <w:t>默认值</w:t>
      </w:r>
      <w:r>
        <w:rPr>
          <w:rFonts w:hint="eastAsia"/>
          <w:sz w:val="24"/>
          <w:szCs w:val="28"/>
        </w:rPr>
        <w:t>为</w:t>
      </w:r>
      <w:r>
        <w:rPr>
          <w:rFonts w:hint="eastAsia"/>
          <w:sz w:val="24"/>
          <w:szCs w:val="28"/>
        </w:rPr>
        <w:t>1</w:t>
      </w:r>
      <w:r>
        <w:rPr>
          <w:rFonts w:hint="eastAsia"/>
          <w:sz w:val="24"/>
          <w:szCs w:val="28"/>
        </w:rPr>
        <w:t>；</w:t>
      </w:r>
      <w:r w:rsidRPr="00704509">
        <w:rPr>
          <w:rFonts w:hint="eastAsia"/>
          <w:sz w:val="24"/>
          <w:szCs w:val="28"/>
        </w:rPr>
        <w:t>启用优质阿姨时，</w:t>
      </w:r>
      <w:r>
        <w:rPr>
          <w:rFonts w:hint="eastAsia"/>
          <w:sz w:val="24"/>
          <w:szCs w:val="28"/>
        </w:rPr>
        <w:t>重新计算</w:t>
      </w:r>
      <w:proofErr w:type="gramStart"/>
      <w:r>
        <w:rPr>
          <w:rFonts w:hint="eastAsia"/>
          <w:sz w:val="24"/>
          <w:szCs w:val="28"/>
        </w:rPr>
        <w:t>矩阵元</w:t>
      </w:r>
      <w:proofErr w:type="gramEnd"/>
      <w:r w:rsidRPr="00FC2995">
        <w:rPr>
          <w:position w:val="-14"/>
        </w:rPr>
        <w:object w:dxaOrig="460" w:dyaOrig="380" w14:anchorId="3F7CDAC9">
          <v:shape id="_x0000_i1692" type="#_x0000_t75" style="width:23pt;height:19pt" o:ole="">
            <v:imagedata r:id="rId36" o:title=""/>
          </v:shape>
          <o:OLEObject Type="Embed" ProgID="Equation.DSMT4" ShapeID="_x0000_i1692" DrawAspect="Content" ObjectID="_1734372069" r:id="rId228"/>
        </w:object>
      </w:r>
      <w:r>
        <w:rPr>
          <w:rFonts w:hint="eastAsia"/>
        </w:rPr>
        <w:t>，</w:t>
      </w:r>
      <w:r w:rsidRPr="00704509">
        <w:rPr>
          <w:rFonts w:hint="eastAsia"/>
          <w:sz w:val="24"/>
          <w:szCs w:val="28"/>
        </w:rPr>
        <w:t>可以得到约束条件</w:t>
      </w:r>
      <w:r>
        <w:rPr>
          <w:rFonts w:hint="eastAsia"/>
          <w:sz w:val="24"/>
          <w:szCs w:val="28"/>
        </w:rPr>
        <w:t>④</w:t>
      </w:r>
      <w:r w:rsidRPr="00704509">
        <w:rPr>
          <w:rFonts w:hint="eastAsia"/>
          <w:sz w:val="24"/>
          <w:szCs w:val="28"/>
        </w:rPr>
        <w:t>：</w:t>
      </w:r>
    </w:p>
    <w:p w14:paraId="076D2D0E" w14:textId="788512A5" w:rsidR="00622B2A" w:rsidRDefault="00622B2A" w:rsidP="00622B2A">
      <w:pPr>
        <w:spacing w:line="360" w:lineRule="auto"/>
        <w:ind w:firstLineChars="200" w:firstLine="420"/>
        <w:jc w:val="center"/>
      </w:pPr>
      <w:r w:rsidRPr="00FC2995">
        <w:rPr>
          <w:position w:val="-30"/>
        </w:rPr>
        <w:object w:dxaOrig="2760" w:dyaOrig="700" w14:anchorId="33E2374C">
          <v:shape id="_x0000_i1694" type="#_x0000_t75" style="width:138pt;height:35pt" o:ole="">
            <v:imagedata r:id="rId178" o:title=""/>
          </v:shape>
          <o:OLEObject Type="Embed" ProgID="Equation.DSMT4" ShapeID="_x0000_i1694" DrawAspect="Content" ObjectID="_1734372070" r:id="rId229"/>
        </w:object>
      </w:r>
    </w:p>
    <w:p w14:paraId="2D5D28A0" w14:textId="77777777" w:rsidR="000B72B4" w:rsidRPr="00EF7AB9" w:rsidRDefault="000B72B4" w:rsidP="000B72B4">
      <w:pPr>
        <w:spacing w:line="360" w:lineRule="auto"/>
        <w:rPr>
          <w:b/>
          <w:bCs/>
          <w:sz w:val="24"/>
          <w:szCs w:val="28"/>
        </w:rPr>
      </w:pPr>
      <w:r w:rsidRPr="00EF7AB9">
        <w:rPr>
          <w:rFonts w:hint="eastAsia"/>
          <w:b/>
          <w:bCs/>
          <w:sz w:val="24"/>
          <w:szCs w:val="28"/>
        </w:rPr>
        <w:t>（</w:t>
      </w:r>
      <w:r w:rsidRPr="00EF7AB9">
        <w:rPr>
          <w:rFonts w:hint="eastAsia"/>
          <w:b/>
          <w:bCs/>
          <w:sz w:val="24"/>
          <w:szCs w:val="28"/>
        </w:rPr>
        <w:t>2</w:t>
      </w:r>
      <w:r w:rsidRPr="00EF7AB9">
        <w:rPr>
          <w:rFonts w:hint="eastAsia"/>
          <w:b/>
          <w:bCs/>
          <w:sz w:val="24"/>
          <w:szCs w:val="28"/>
        </w:rPr>
        <w:t>）目标函数</w:t>
      </w:r>
    </w:p>
    <w:p w14:paraId="69EC58AA" w14:textId="5549938E" w:rsidR="000B72B4" w:rsidRDefault="000B72B4" w:rsidP="000B72B4">
      <w:pPr>
        <w:spacing w:line="360" w:lineRule="auto"/>
        <w:ind w:firstLineChars="200"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根据题意，我们求解的订单分配方案应满足：订单匹配的阿姨服务分平均值尽量大；每单的平均通行距离尽量小；阿姨平均服务间隔时间尽量小。目标函数为：</w:t>
      </w:r>
    </w:p>
    <w:p w14:paraId="2B126A18" w14:textId="77777777" w:rsidR="000B72B4" w:rsidRDefault="000B72B4" w:rsidP="000B72B4">
      <w:pPr>
        <w:spacing w:line="360" w:lineRule="auto"/>
        <w:ind w:firstLineChars="200" w:firstLine="420"/>
        <w:jc w:val="center"/>
      </w:pPr>
      <w:r w:rsidRPr="00FC2995">
        <w:rPr>
          <w:position w:val="-28"/>
        </w:rPr>
        <w:object w:dxaOrig="3660" w:dyaOrig="680" w14:anchorId="2E20A461">
          <v:shape id="_x0000_i1699" type="#_x0000_t75" style="width:183pt;height:34pt" o:ole="">
            <v:imagedata r:id="rId180" o:title=""/>
          </v:shape>
          <o:OLEObject Type="Embed" ProgID="Equation.DSMT4" ShapeID="_x0000_i1699" DrawAspect="Content" ObjectID="_1734372071" r:id="rId230"/>
        </w:object>
      </w:r>
    </w:p>
    <w:p w14:paraId="7C7CE99D" w14:textId="77777777" w:rsidR="000B72B4" w:rsidRDefault="000B72B4" w:rsidP="000B72B4">
      <w:pPr>
        <w:spacing w:line="360" w:lineRule="auto"/>
        <w:ind w:firstLineChars="200" w:firstLine="420"/>
        <w:jc w:val="center"/>
      </w:pPr>
      <w:r w:rsidRPr="00FC2995">
        <w:rPr>
          <w:position w:val="-6"/>
        </w:rPr>
        <w:object w:dxaOrig="880" w:dyaOrig="279" w14:anchorId="354EEEFC">
          <v:shape id="_x0000_i1700" type="#_x0000_t75" style="width:44pt;height:14pt" o:ole="">
            <v:imagedata r:id="rId182" o:title=""/>
          </v:shape>
          <o:OLEObject Type="Embed" ProgID="Equation.DSMT4" ShapeID="_x0000_i1700" DrawAspect="Content" ObjectID="_1734372072" r:id="rId231"/>
        </w:object>
      </w:r>
    </w:p>
    <w:p w14:paraId="5F1B3680" w14:textId="77777777" w:rsidR="000B72B4" w:rsidRDefault="000B72B4" w:rsidP="000B72B4">
      <w:pPr>
        <w:spacing w:line="360" w:lineRule="auto"/>
        <w:ind w:firstLineChars="200" w:firstLine="420"/>
        <w:jc w:val="center"/>
      </w:pPr>
      <w:r w:rsidRPr="00FC2995">
        <w:rPr>
          <w:position w:val="-10"/>
        </w:rPr>
        <w:object w:dxaOrig="1160" w:dyaOrig="320" w14:anchorId="303319E8">
          <v:shape id="_x0000_i1701" type="#_x0000_t75" style="width:58pt;height:16pt" o:ole="">
            <v:imagedata r:id="rId184" o:title=""/>
          </v:shape>
          <o:OLEObject Type="Embed" ProgID="Equation.DSMT4" ShapeID="_x0000_i1701" DrawAspect="Content" ObjectID="_1734372073" r:id="rId232"/>
        </w:object>
      </w:r>
    </w:p>
    <w:p w14:paraId="3206C01E" w14:textId="77777777" w:rsidR="000B72B4" w:rsidRDefault="000B72B4" w:rsidP="000B72B4">
      <w:pPr>
        <w:spacing w:line="360" w:lineRule="auto"/>
        <w:ind w:firstLineChars="200" w:firstLine="420"/>
        <w:jc w:val="center"/>
      </w:pPr>
      <w:r w:rsidRPr="00FC2995">
        <w:rPr>
          <w:position w:val="-10"/>
        </w:rPr>
        <w:object w:dxaOrig="1120" w:dyaOrig="320" w14:anchorId="3375A363">
          <v:shape id="_x0000_i1702" type="#_x0000_t75" style="width:56pt;height:16pt" o:ole="">
            <v:imagedata r:id="rId186" o:title=""/>
          </v:shape>
          <o:OLEObject Type="Embed" ProgID="Equation.DSMT4" ShapeID="_x0000_i1702" DrawAspect="Content" ObjectID="_1734372074" r:id="rId233"/>
        </w:object>
      </w:r>
    </w:p>
    <w:p w14:paraId="4804FCCA" w14:textId="77777777" w:rsidR="000B72B4" w:rsidRDefault="000B72B4" w:rsidP="000B72B4">
      <w:pPr>
        <w:spacing w:line="360" w:lineRule="auto"/>
        <w:rPr>
          <w:b/>
          <w:bCs/>
          <w:sz w:val="24"/>
          <w:szCs w:val="28"/>
        </w:rPr>
      </w:pPr>
      <w:r w:rsidRPr="00645EE2">
        <w:rPr>
          <w:rFonts w:hint="eastAsia"/>
          <w:b/>
          <w:bCs/>
          <w:sz w:val="24"/>
          <w:szCs w:val="28"/>
        </w:rPr>
        <w:t>（</w:t>
      </w:r>
      <w:r w:rsidRPr="00645EE2">
        <w:rPr>
          <w:rFonts w:hint="eastAsia"/>
          <w:b/>
          <w:bCs/>
          <w:sz w:val="24"/>
          <w:szCs w:val="28"/>
        </w:rPr>
        <w:t>3</w:t>
      </w:r>
      <w:r w:rsidRPr="00645EE2">
        <w:rPr>
          <w:rFonts w:hint="eastAsia"/>
          <w:b/>
          <w:bCs/>
          <w:sz w:val="24"/>
          <w:szCs w:val="28"/>
        </w:rPr>
        <w:t>）混合整数规划模型</w:t>
      </w:r>
    </w:p>
    <w:p w14:paraId="0262AC93" w14:textId="77777777" w:rsidR="000B72B4" w:rsidRDefault="000B72B4" w:rsidP="000B72B4">
      <w:pPr>
        <w:spacing w:line="360" w:lineRule="auto"/>
        <w:ind w:firstLineChars="500" w:firstLine="1050"/>
      </w:pPr>
      <w:r w:rsidRPr="00FC2995">
        <w:rPr>
          <w:position w:val="-28"/>
        </w:rPr>
        <w:object w:dxaOrig="3660" w:dyaOrig="680" w14:anchorId="4309D918">
          <v:shape id="_x0000_i1703" type="#_x0000_t75" style="width:183pt;height:34pt" o:ole="">
            <v:imagedata r:id="rId180" o:title=""/>
          </v:shape>
          <o:OLEObject Type="Embed" ProgID="Equation.DSMT4" ShapeID="_x0000_i1703" DrawAspect="Content" ObjectID="_1734372075" r:id="rId234"/>
        </w:object>
      </w:r>
    </w:p>
    <w:p w14:paraId="24294A4A" w14:textId="4708E288" w:rsidR="000B72B4" w:rsidRDefault="000B72B4" w:rsidP="000B72B4">
      <w:pPr>
        <w:spacing w:line="360" w:lineRule="auto"/>
        <w:ind w:firstLineChars="500" w:firstLine="1050"/>
      </w:pPr>
      <w:r w:rsidRPr="00FC2995">
        <w:rPr>
          <w:position w:val="-120"/>
        </w:rPr>
        <w:object w:dxaOrig="4459" w:dyaOrig="2520" w14:anchorId="6BDA362C">
          <v:shape id="_x0000_i1704" type="#_x0000_t75" style="width:223pt;height:126pt" o:ole="">
            <v:imagedata r:id="rId189" o:title=""/>
          </v:shape>
          <o:OLEObject Type="Embed" ProgID="Equation.DSMT4" ShapeID="_x0000_i1704" DrawAspect="Content" ObjectID="_1734372076" r:id="rId235"/>
        </w:object>
      </w:r>
    </w:p>
    <w:p w14:paraId="3AE75326" w14:textId="787EAD2A" w:rsidR="00EB3EC0" w:rsidRDefault="00EB3EC0" w:rsidP="00EB3EC0">
      <w:pPr>
        <w:pStyle w:val="aa"/>
        <w:jc w:val="both"/>
      </w:pPr>
      <w:bookmarkStart w:id="15" w:name="_Toc123755055"/>
      <w:r>
        <w:t>6</w:t>
      </w:r>
      <w:r>
        <w:t>.3</w:t>
      </w:r>
      <w:r>
        <w:rPr>
          <w:rFonts w:hint="eastAsia"/>
        </w:rPr>
        <w:t>模型求解</w:t>
      </w:r>
      <w:bookmarkEnd w:id="15"/>
    </w:p>
    <w:p w14:paraId="2EC61CF8" w14:textId="459A64AF" w:rsidR="00EB3EC0" w:rsidRDefault="002273EA" w:rsidP="002273EA">
      <w:pPr>
        <w:spacing w:line="360" w:lineRule="auto"/>
        <w:ind w:firstLineChars="200" w:firstLine="480"/>
        <w:rPr>
          <w:color w:val="FF0000"/>
          <w:sz w:val="24"/>
          <w:szCs w:val="24"/>
        </w:rPr>
      </w:pPr>
      <w:r w:rsidRPr="002273EA">
        <w:rPr>
          <w:rFonts w:hint="eastAsia"/>
          <w:sz w:val="24"/>
          <w:szCs w:val="24"/>
        </w:rPr>
        <w:t>通过</w:t>
      </w:r>
      <w:r w:rsidRPr="002273EA">
        <w:rPr>
          <w:sz w:val="24"/>
          <w:szCs w:val="24"/>
        </w:rPr>
        <w:t>GLPK_MI</w:t>
      </w:r>
      <w:r w:rsidRPr="002273EA">
        <w:rPr>
          <w:rFonts w:hint="eastAsia"/>
          <w:sz w:val="24"/>
          <w:szCs w:val="24"/>
        </w:rPr>
        <w:t>求解器对新模型进行逆向递归求解，得出满足约束条件和压</w:t>
      </w:r>
      <w:proofErr w:type="gramStart"/>
      <w:r w:rsidRPr="002273EA">
        <w:rPr>
          <w:rFonts w:hint="eastAsia"/>
          <w:sz w:val="24"/>
          <w:szCs w:val="24"/>
        </w:rPr>
        <w:t>单限制</w:t>
      </w:r>
      <w:proofErr w:type="gramEnd"/>
      <w:r w:rsidRPr="002273EA">
        <w:rPr>
          <w:rFonts w:hint="eastAsia"/>
          <w:sz w:val="24"/>
          <w:szCs w:val="24"/>
        </w:rPr>
        <w:t>的最优分配方案。同样改变网格划分方式，</w:t>
      </w:r>
      <w:r>
        <w:rPr>
          <w:rFonts w:hint="eastAsia"/>
          <w:sz w:val="24"/>
          <w:szCs w:val="24"/>
        </w:rPr>
        <w:t>不断</w:t>
      </w:r>
      <w:r w:rsidRPr="002F3EA9">
        <w:rPr>
          <w:rFonts w:hint="eastAsia"/>
          <w:sz w:val="24"/>
          <w:szCs w:val="24"/>
        </w:rPr>
        <w:t>缩减网格数量，将区域扩大</w:t>
      </w:r>
      <w:r>
        <w:rPr>
          <w:rFonts w:hint="eastAsia"/>
          <w:sz w:val="24"/>
          <w:szCs w:val="24"/>
        </w:rPr>
        <w:t>，最终计算出</w:t>
      </w:r>
      <w:r w:rsidRPr="002F3EA9">
        <w:rPr>
          <w:rFonts w:hint="eastAsia"/>
          <w:sz w:val="24"/>
          <w:szCs w:val="24"/>
        </w:rPr>
        <w:t>网格形状为</w:t>
      </w:r>
      <w:r w:rsidRPr="002F3EA9">
        <w:rPr>
          <w:position w:val="-10"/>
          <w:sz w:val="24"/>
          <w:szCs w:val="24"/>
        </w:rPr>
        <w:object w:dxaOrig="480" w:dyaOrig="320" w14:anchorId="730AED14">
          <v:shape id="_x0000_i1705" type="#_x0000_t75" style="width:24pt;height:16pt" o:ole="">
            <v:imagedata r:id="rId209" o:title=""/>
          </v:shape>
          <o:OLEObject Type="Embed" ProgID="Equation.DSMT4" ShapeID="_x0000_i1705" DrawAspect="Content" ObjectID="_1734372077" r:id="rId236"/>
        </w:object>
      </w:r>
      <w:r>
        <w:rPr>
          <w:rFonts w:hint="eastAsia"/>
          <w:sz w:val="24"/>
          <w:szCs w:val="24"/>
        </w:rPr>
        <w:t>下的全局最优解</w:t>
      </w:r>
      <w:r w:rsidR="007C4A78">
        <w:rPr>
          <w:rFonts w:hint="eastAsia"/>
          <w:sz w:val="24"/>
          <w:szCs w:val="24"/>
        </w:rPr>
        <w:t>。</w:t>
      </w:r>
      <w:r w:rsidR="007C4A78" w:rsidRPr="007C4A78">
        <w:rPr>
          <w:rFonts w:hint="eastAsia"/>
          <w:color w:val="FF0000"/>
          <w:sz w:val="24"/>
          <w:szCs w:val="24"/>
        </w:rPr>
        <w:t>（计算结果如下：？）</w:t>
      </w:r>
    </w:p>
    <w:p w14:paraId="4F1567DD" w14:textId="47FC66AF" w:rsidR="007C4A78" w:rsidRDefault="007C4A78" w:rsidP="007C4A78">
      <w:pPr>
        <w:spacing w:line="360" w:lineRule="auto"/>
        <w:ind w:firstLineChars="200" w:firstLine="480"/>
        <w:jc w:val="center"/>
        <w:rPr>
          <w:color w:val="FF0000"/>
          <w:sz w:val="24"/>
          <w:szCs w:val="24"/>
        </w:rPr>
      </w:pPr>
      <w:r>
        <w:rPr>
          <w:rFonts w:hint="eastAsia"/>
          <w:color w:val="FF0000"/>
          <w:sz w:val="24"/>
          <w:szCs w:val="24"/>
        </w:rPr>
        <w:t>（结果图）</w:t>
      </w:r>
    </w:p>
    <w:p w14:paraId="18BCE875" w14:textId="2F1C7AEF" w:rsidR="007C4A78" w:rsidRDefault="007C4A78" w:rsidP="007C4A78">
      <w:pPr>
        <w:pStyle w:val="1"/>
        <w:jc w:val="center"/>
      </w:pPr>
      <w:bookmarkStart w:id="16" w:name="_Toc123755056"/>
      <w:r>
        <w:rPr>
          <w:rFonts w:hint="eastAsia"/>
        </w:rPr>
        <w:lastRenderedPageBreak/>
        <w:t>七</w:t>
      </w:r>
      <w:r>
        <w:rPr>
          <w:rFonts w:hint="eastAsia"/>
        </w:rPr>
        <w:t>、模型的</w:t>
      </w:r>
      <w:r>
        <w:rPr>
          <w:rFonts w:hint="eastAsia"/>
        </w:rPr>
        <w:t>评价</w:t>
      </w:r>
      <w:r>
        <w:rPr>
          <w:rFonts w:hint="eastAsia"/>
        </w:rPr>
        <w:t>与</w:t>
      </w:r>
      <w:r>
        <w:rPr>
          <w:rFonts w:hint="eastAsia"/>
        </w:rPr>
        <w:t>推广</w:t>
      </w:r>
      <w:bookmarkEnd w:id="16"/>
    </w:p>
    <w:p w14:paraId="674060A2" w14:textId="7C5EFFB0" w:rsidR="007C4A78" w:rsidRDefault="007C4A78" w:rsidP="007C4A78">
      <w:pPr>
        <w:pStyle w:val="aa"/>
        <w:jc w:val="both"/>
      </w:pPr>
      <w:bookmarkStart w:id="17" w:name="_Toc123755057"/>
      <w:r>
        <w:t>7</w:t>
      </w:r>
      <w:r>
        <w:t>.</w:t>
      </w:r>
      <w:r>
        <w:t>1</w:t>
      </w:r>
      <w:r>
        <w:rPr>
          <w:rFonts w:hint="eastAsia"/>
        </w:rPr>
        <w:t>模型</w:t>
      </w:r>
      <w:r>
        <w:rPr>
          <w:rFonts w:hint="eastAsia"/>
        </w:rPr>
        <w:t>优点</w:t>
      </w:r>
      <w:bookmarkEnd w:id="17"/>
    </w:p>
    <w:p w14:paraId="638402D7" w14:textId="438A2C7E" w:rsidR="007C4A78" w:rsidRPr="00C830DC" w:rsidRDefault="00C830DC" w:rsidP="007C4A78">
      <w:pPr>
        <w:rPr>
          <w:color w:val="FF0000"/>
        </w:rPr>
      </w:pPr>
      <w:r w:rsidRPr="00C830DC">
        <w:rPr>
          <w:rFonts w:hint="eastAsia"/>
          <w:color w:val="FF0000"/>
        </w:rPr>
        <w:t>（待讨论）</w:t>
      </w:r>
    </w:p>
    <w:p w14:paraId="52827905" w14:textId="423C2F74" w:rsidR="007C4A78" w:rsidRDefault="007C4A78" w:rsidP="007C4A78">
      <w:pPr>
        <w:pStyle w:val="aa"/>
        <w:jc w:val="both"/>
      </w:pPr>
      <w:bookmarkStart w:id="18" w:name="_Toc123755058"/>
      <w:r>
        <w:t>7.</w:t>
      </w:r>
      <w:r>
        <w:t>2</w:t>
      </w:r>
      <w:r>
        <w:rPr>
          <w:rFonts w:hint="eastAsia"/>
        </w:rPr>
        <w:t>模型</w:t>
      </w:r>
      <w:r>
        <w:rPr>
          <w:rFonts w:hint="eastAsia"/>
        </w:rPr>
        <w:t>缺点</w:t>
      </w:r>
      <w:bookmarkEnd w:id="18"/>
    </w:p>
    <w:p w14:paraId="4D07482F" w14:textId="71BCA04D" w:rsidR="007C4A78" w:rsidRPr="00C830DC" w:rsidRDefault="00C830DC" w:rsidP="007C4A78">
      <w:pPr>
        <w:rPr>
          <w:rFonts w:hint="eastAsia"/>
          <w:color w:val="FF0000"/>
        </w:rPr>
      </w:pPr>
      <w:r w:rsidRPr="00C830DC">
        <w:rPr>
          <w:rFonts w:hint="eastAsia"/>
          <w:color w:val="FF0000"/>
        </w:rPr>
        <w:t>（待讨论）</w:t>
      </w:r>
    </w:p>
    <w:p w14:paraId="748B2CB3" w14:textId="5779ADA6" w:rsidR="007C4A78" w:rsidRDefault="007C4A78" w:rsidP="007C4A78">
      <w:pPr>
        <w:pStyle w:val="aa"/>
        <w:jc w:val="both"/>
      </w:pPr>
      <w:bookmarkStart w:id="19" w:name="_Toc123755059"/>
      <w:r>
        <w:t>7.</w:t>
      </w:r>
      <w:r>
        <w:t>3</w:t>
      </w:r>
      <w:r>
        <w:rPr>
          <w:rFonts w:hint="eastAsia"/>
        </w:rPr>
        <w:t>模型</w:t>
      </w:r>
      <w:r>
        <w:rPr>
          <w:rFonts w:hint="eastAsia"/>
        </w:rPr>
        <w:t>推广</w:t>
      </w:r>
      <w:bookmarkEnd w:id="19"/>
    </w:p>
    <w:p w14:paraId="7207AAE5" w14:textId="1467079E" w:rsidR="007C4A78" w:rsidRPr="00C830DC" w:rsidRDefault="00C830DC" w:rsidP="007C4A78">
      <w:pPr>
        <w:rPr>
          <w:rFonts w:hint="eastAsia"/>
          <w:color w:val="FF0000"/>
        </w:rPr>
      </w:pPr>
      <w:r w:rsidRPr="00C830DC">
        <w:rPr>
          <w:rFonts w:hint="eastAsia"/>
          <w:color w:val="FF0000"/>
        </w:rPr>
        <w:t>（待讨论）</w:t>
      </w:r>
    </w:p>
    <w:p w14:paraId="38FC1F2B" w14:textId="476DF934" w:rsidR="007C4A78" w:rsidRDefault="007C4A78" w:rsidP="007C4A78">
      <w:pPr>
        <w:pStyle w:val="1"/>
        <w:jc w:val="center"/>
      </w:pPr>
      <w:bookmarkStart w:id="20" w:name="_Toc123755060"/>
      <w:r>
        <w:rPr>
          <w:rFonts w:hint="eastAsia"/>
        </w:rPr>
        <w:t>八</w:t>
      </w:r>
      <w:r>
        <w:rPr>
          <w:rFonts w:hint="eastAsia"/>
        </w:rPr>
        <w:t>、</w:t>
      </w:r>
      <w:r>
        <w:rPr>
          <w:rFonts w:hint="eastAsia"/>
        </w:rPr>
        <w:t>参考文献</w:t>
      </w:r>
      <w:bookmarkEnd w:id="20"/>
    </w:p>
    <w:p w14:paraId="60FE13CF" w14:textId="06C79A5D" w:rsidR="007C4A78" w:rsidRPr="007C4A78" w:rsidRDefault="007C4A78" w:rsidP="007C4A78">
      <w:pPr>
        <w:rPr>
          <w:rFonts w:hint="eastAsia"/>
          <w:color w:val="FF0000"/>
        </w:rPr>
      </w:pPr>
      <w:r w:rsidRPr="007C4A78">
        <w:rPr>
          <w:rFonts w:hint="eastAsia"/>
          <w:color w:val="FF0000"/>
        </w:rPr>
        <w:t>（待定）</w:t>
      </w:r>
    </w:p>
    <w:sectPr w:rsidR="007C4A78" w:rsidRPr="007C4A78">
      <w:headerReference w:type="default" r:id="rId237"/>
      <w:footerReference w:type="default" r:id="rId238"/>
      <w:pgSz w:w="11906" w:h="16838"/>
      <w:pgMar w:top="1134" w:right="1418" w:bottom="1134" w:left="1418" w:header="851" w:footer="992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126D8F7" w14:textId="77777777" w:rsidR="009853C4" w:rsidRDefault="009853C4">
      <w:r>
        <w:separator/>
      </w:r>
    </w:p>
  </w:endnote>
  <w:endnote w:type="continuationSeparator" w:id="0">
    <w:p w14:paraId="4F8CD924" w14:textId="77777777" w:rsidR="009853C4" w:rsidRDefault="009853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D69A69" w14:textId="77777777" w:rsidR="00825F7B" w:rsidRDefault="00825F7B">
    <w:pPr>
      <w:pStyle w:val="a5"/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330A0E" w14:textId="30151492" w:rsidR="00825F7B" w:rsidRDefault="00000000">
    <w:pPr>
      <w:pStyle w:val="a5"/>
      <w:jc w:val="center"/>
    </w:pPr>
    <w:r>
      <w:rPr>
        <w:rFonts w:ascii="Times New Roman" w:hAnsi="Times New Roman" w:hint="eastAsia"/>
      </w:rPr>
      <w:t>第</w:t>
    </w:r>
    <w:r>
      <w:rPr>
        <w:rFonts w:ascii="Times New Roman" w:hAnsi="Times New Roman"/>
      </w:rPr>
      <w:t xml:space="preserve"> 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>PAGE   \* MERGEFORMAT</w:instrText>
    </w:r>
    <w:r>
      <w:rPr>
        <w:rFonts w:ascii="Times New Roman" w:hAnsi="Times New Roman"/>
      </w:rPr>
      <w:fldChar w:fldCharType="separate"/>
    </w:r>
    <w:r>
      <w:rPr>
        <w:rFonts w:ascii="Times New Roman" w:hAnsi="Times New Roman"/>
        <w:lang w:val="zh-CN"/>
      </w:rPr>
      <w:t>1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 xml:space="preserve"> </w:t>
    </w:r>
    <w:r>
      <w:rPr>
        <w:rFonts w:ascii="Times New Roman" w:hAnsi="Times New Roman" w:hint="eastAsia"/>
      </w:rPr>
      <w:t>页</w:t>
    </w:r>
    <w:r>
      <w:rPr>
        <w:rFonts w:ascii="Times New Roman" w:hAnsi="Times New Roman"/>
      </w:rPr>
      <w:t xml:space="preserve"> </w:t>
    </w:r>
    <w:r>
      <w:rPr>
        <w:rFonts w:ascii="Times New Roman" w:hAnsi="Times New Roman" w:hint="eastAsia"/>
      </w:rPr>
      <w:t>共</w:t>
    </w:r>
    <w:r>
      <w:rPr>
        <w:rFonts w:ascii="Times New Roman" w:hAnsi="Times New Roman"/>
      </w:rPr>
      <w:t xml:space="preserve"> 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SECTIONPAGES  \* MERGEFORMAT </w:instrText>
    </w:r>
    <w:r>
      <w:rPr>
        <w:rFonts w:ascii="Times New Roman" w:hAnsi="Times New Roman"/>
      </w:rPr>
      <w:fldChar w:fldCharType="separate"/>
    </w:r>
    <w:r w:rsidR="004904D0">
      <w:rPr>
        <w:rFonts w:ascii="Times New Roman" w:hAnsi="Times New Roman"/>
        <w:noProof/>
      </w:rPr>
      <w:t>16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 xml:space="preserve"> </w:t>
    </w:r>
    <w:r>
      <w:rPr>
        <w:rFonts w:ascii="Times New Roman" w:hAnsi="Times New Roman"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4A06831" w14:textId="77777777" w:rsidR="009853C4" w:rsidRDefault="009853C4">
      <w:r>
        <w:separator/>
      </w:r>
    </w:p>
  </w:footnote>
  <w:footnote w:type="continuationSeparator" w:id="0">
    <w:p w14:paraId="67529C0F" w14:textId="77777777" w:rsidR="009853C4" w:rsidRDefault="009853C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68314B" w14:textId="77777777" w:rsidR="00825F7B" w:rsidRDefault="00825F7B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D73287F" w14:textId="77777777" w:rsidR="00825F7B" w:rsidRDefault="00825F7B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GQ1NzcxY2Q4ZDE1MDM3YzM5NmJjYWQzZDY3YmJmMjAifQ=="/>
  </w:docVars>
  <w:rsids>
    <w:rsidRoot w:val="00242944"/>
    <w:rsid w:val="000247D2"/>
    <w:rsid w:val="00032CF9"/>
    <w:rsid w:val="00037522"/>
    <w:rsid w:val="000735C1"/>
    <w:rsid w:val="000A18BC"/>
    <w:rsid w:val="000A7DFE"/>
    <w:rsid w:val="000B0F79"/>
    <w:rsid w:val="000B38AB"/>
    <w:rsid w:val="000B5638"/>
    <w:rsid w:val="000B72B4"/>
    <w:rsid w:val="000C1856"/>
    <w:rsid w:val="000C68CB"/>
    <w:rsid w:val="000D1C68"/>
    <w:rsid w:val="000D7ABA"/>
    <w:rsid w:val="000E199E"/>
    <w:rsid w:val="000F67CE"/>
    <w:rsid w:val="001249E7"/>
    <w:rsid w:val="00130B50"/>
    <w:rsid w:val="00135E1E"/>
    <w:rsid w:val="00140A72"/>
    <w:rsid w:val="001410CF"/>
    <w:rsid w:val="001459A1"/>
    <w:rsid w:val="00146FB1"/>
    <w:rsid w:val="00150357"/>
    <w:rsid w:val="00155312"/>
    <w:rsid w:val="00160B2A"/>
    <w:rsid w:val="001726FF"/>
    <w:rsid w:val="0017399C"/>
    <w:rsid w:val="0017669F"/>
    <w:rsid w:val="00185831"/>
    <w:rsid w:val="001866D4"/>
    <w:rsid w:val="001A1642"/>
    <w:rsid w:val="001A5746"/>
    <w:rsid w:val="001B3FBF"/>
    <w:rsid w:val="001C1EF2"/>
    <w:rsid w:val="001C38C8"/>
    <w:rsid w:val="001E19E0"/>
    <w:rsid w:val="001E34DF"/>
    <w:rsid w:val="00215C0F"/>
    <w:rsid w:val="0022110C"/>
    <w:rsid w:val="002273EA"/>
    <w:rsid w:val="00242944"/>
    <w:rsid w:val="00261500"/>
    <w:rsid w:val="002616FE"/>
    <w:rsid w:val="00262B65"/>
    <w:rsid w:val="00272959"/>
    <w:rsid w:val="00285FDC"/>
    <w:rsid w:val="002949FC"/>
    <w:rsid w:val="002A4AA4"/>
    <w:rsid w:val="002B6189"/>
    <w:rsid w:val="002B7059"/>
    <w:rsid w:val="002C2B81"/>
    <w:rsid w:val="002D5DD5"/>
    <w:rsid w:val="002F3EA9"/>
    <w:rsid w:val="003204BC"/>
    <w:rsid w:val="00337318"/>
    <w:rsid w:val="00347950"/>
    <w:rsid w:val="00365C5E"/>
    <w:rsid w:val="00376CD7"/>
    <w:rsid w:val="00386FA3"/>
    <w:rsid w:val="00394BC3"/>
    <w:rsid w:val="003A7637"/>
    <w:rsid w:val="003B6CCF"/>
    <w:rsid w:val="003B7BF7"/>
    <w:rsid w:val="003D5D92"/>
    <w:rsid w:val="003E10C1"/>
    <w:rsid w:val="003E3CD2"/>
    <w:rsid w:val="003F44AB"/>
    <w:rsid w:val="00416443"/>
    <w:rsid w:val="00424655"/>
    <w:rsid w:val="00427752"/>
    <w:rsid w:val="0043508E"/>
    <w:rsid w:val="00436E9D"/>
    <w:rsid w:val="00445657"/>
    <w:rsid w:val="004471F2"/>
    <w:rsid w:val="0044724F"/>
    <w:rsid w:val="00451C2F"/>
    <w:rsid w:val="0045203C"/>
    <w:rsid w:val="00463E62"/>
    <w:rsid w:val="00472E77"/>
    <w:rsid w:val="00483303"/>
    <w:rsid w:val="004904D0"/>
    <w:rsid w:val="004B3C8C"/>
    <w:rsid w:val="004B42E7"/>
    <w:rsid w:val="004B531D"/>
    <w:rsid w:val="004C51A2"/>
    <w:rsid w:val="004E168E"/>
    <w:rsid w:val="004E52C3"/>
    <w:rsid w:val="00521634"/>
    <w:rsid w:val="005378D6"/>
    <w:rsid w:val="00552247"/>
    <w:rsid w:val="00553C8C"/>
    <w:rsid w:val="00562F92"/>
    <w:rsid w:val="005630DC"/>
    <w:rsid w:val="005654E4"/>
    <w:rsid w:val="005970D9"/>
    <w:rsid w:val="005B1A2C"/>
    <w:rsid w:val="005C332E"/>
    <w:rsid w:val="006047FB"/>
    <w:rsid w:val="00612414"/>
    <w:rsid w:val="00614F97"/>
    <w:rsid w:val="00617E12"/>
    <w:rsid w:val="00622B2A"/>
    <w:rsid w:val="006235C8"/>
    <w:rsid w:val="00626291"/>
    <w:rsid w:val="00627629"/>
    <w:rsid w:val="006354A1"/>
    <w:rsid w:val="00641B6E"/>
    <w:rsid w:val="00643E7D"/>
    <w:rsid w:val="00645EE2"/>
    <w:rsid w:val="0064602D"/>
    <w:rsid w:val="00664F05"/>
    <w:rsid w:val="0067373F"/>
    <w:rsid w:val="00677632"/>
    <w:rsid w:val="006D060F"/>
    <w:rsid w:val="006F2AE3"/>
    <w:rsid w:val="00704509"/>
    <w:rsid w:val="00710E55"/>
    <w:rsid w:val="00713975"/>
    <w:rsid w:val="00730B63"/>
    <w:rsid w:val="007643BB"/>
    <w:rsid w:val="00782CC8"/>
    <w:rsid w:val="0078769B"/>
    <w:rsid w:val="007A1348"/>
    <w:rsid w:val="007A654C"/>
    <w:rsid w:val="007B01D2"/>
    <w:rsid w:val="007B060D"/>
    <w:rsid w:val="007C0743"/>
    <w:rsid w:val="007C4A78"/>
    <w:rsid w:val="007F52A1"/>
    <w:rsid w:val="007F7E71"/>
    <w:rsid w:val="008231FB"/>
    <w:rsid w:val="00825F7B"/>
    <w:rsid w:val="008349D1"/>
    <w:rsid w:val="00837241"/>
    <w:rsid w:val="00840108"/>
    <w:rsid w:val="00865B6D"/>
    <w:rsid w:val="008A6FF6"/>
    <w:rsid w:val="008B01AB"/>
    <w:rsid w:val="008B6DD7"/>
    <w:rsid w:val="008C2D48"/>
    <w:rsid w:val="008C404D"/>
    <w:rsid w:val="008C49C8"/>
    <w:rsid w:val="008F6DA3"/>
    <w:rsid w:val="008F7A12"/>
    <w:rsid w:val="00900047"/>
    <w:rsid w:val="00907819"/>
    <w:rsid w:val="0091057C"/>
    <w:rsid w:val="0091461C"/>
    <w:rsid w:val="0096096E"/>
    <w:rsid w:val="009667CB"/>
    <w:rsid w:val="009853C4"/>
    <w:rsid w:val="009933F6"/>
    <w:rsid w:val="009B1F86"/>
    <w:rsid w:val="009B52DB"/>
    <w:rsid w:val="009B574F"/>
    <w:rsid w:val="009B5768"/>
    <w:rsid w:val="009C3FD6"/>
    <w:rsid w:val="009D6715"/>
    <w:rsid w:val="009E26C4"/>
    <w:rsid w:val="009E2E37"/>
    <w:rsid w:val="009E6F73"/>
    <w:rsid w:val="00A02AF5"/>
    <w:rsid w:val="00A06283"/>
    <w:rsid w:val="00A51DF7"/>
    <w:rsid w:val="00A5464F"/>
    <w:rsid w:val="00A57D62"/>
    <w:rsid w:val="00A76F18"/>
    <w:rsid w:val="00A80E70"/>
    <w:rsid w:val="00A91E69"/>
    <w:rsid w:val="00A93854"/>
    <w:rsid w:val="00A956B2"/>
    <w:rsid w:val="00AA7FF4"/>
    <w:rsid w:val="00AB14CD"/>
    <w:rsid w:val="00AC6134"/>
    <w:rsid w:val="00AE04C2"/>
    <w:rsid w:val="00AF623D"/>
    <w:rsid w:val="00B03082"/>
    <w:rsid w:val="00B049DA"/>
    <w:rsid w:val="00B1618E"/>
    <w:rsid w:val="00B30E3F"/>
    <w:rsid w:val="00B43272"/>
    <w:rsid w:val="00B433F5"/>
    <w:rsid w:val="00B50B3F"/>
    <w:rsid w:val="00B51784"/>
    <w:rsid w:val="00B74850"/>
    <w:rsid w:val="00B76829"/>
    <w:rsid w:val="00BA5A74"/>
    <w:rsid w:val="00BD2D1A"/>
    <w:rsid w:val="00BD553E"/>
    <w:rsid w:val="00BF5264"/>
    <w:rsid w:val="00BF6747"/>
    <w:rsid w:val="00BF6D01"/>
    <w:rsid w:val="00C1335B"/>
    <w:rsid w:val="00C16A91"/>
    <w:rsid w:val="00C319BE"/>
    <w:rsid w:val="00C33FEA"/>
    <w:rsid w:val="00C37270"/>
    <w:rsid w:val="00C44BA9"/>
    <w:rsid w:val="00C450AF"/>
    <w:rsid w:val="00C6702B"/>
    <w:rsid w:val="00C7724D"/>
    <w:rsid w:val="00C830DC"/>
    <w:rsid w:val="00C93D4F"/>
    <w:rsid w:val="00C95A35"/>
    <w:rsid w:val="00C96A90"/>
    <w:rsid w:val="00CA2407"/>
    <w:rsid w:val="00CB4990"/>
    <w:rsid w:val="00CC3396"/>
    <w:rsid w:val="00CD368A"/>
    <w:rsid w:val="00CF3E9D"/>
    <w:rsid w:val="00D12033"/>
    <w:rsid w:val="00D27CCE"/>
    <w:rsid w:val="00D330FE"/>
    <w:rsid w:val="00D34D69"/>
    <w:rsid w:val="00DD098B"/>
    <w:rsid w:val="00DF138A"/>
    <w:rsid w:val="00E1104E"/>
    <w:rsid w:val="00E137C3"/>
    <w:rsid w:val="00E3203A"/>
    <w:rsid w:val="00E35C50"/>
    <w:rsid w:val="00E45A24"/>
    <w:rsid w:val="00E50249"/>
    <w:rsid w:val="00E722BA"/>
    <w:rsid w:val="00E73CE2"/>
    <w:rsid w:val="00E827D0"/>
    <w:rsid w:val="00E874D9"/>
    <w:rsid w:val="00EB3EC0"/>
    <w:rsid w:val="00EF745C"/>
    <w:rsid w:val="00EF7AB9"/>
    <w:rsid w:val="00F20A55"/>
    <w:rsid w:val="00F21DD7"/>
    <w:rsid w:val="00F263E0"/>
    <w:rsid w:val="00F310BE"/>
    <w:rsid w:val="00F37167"/>
    <w:rsid w:val="00F51674"/>
    <w:rsid w:val="00F96DB7"/>
    <w:rsid w:val="1ACC755F"/>
    <w:rsid w:val="49B7716A"/>
    <w:rsid w:val="7CEF7E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5BF245D0"/>
  <w15:docId w15:val="{B14DE700-7D96-F44E-AEA4-67331C9666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toc 4" w:uiPriority="39" w:unhideWhenUsed="1" w:qFormat="1"/>
    <w:lsdException w:name="toc 5" w:uiPriority="39" w:unhideWhenUsed="1" w:qFormat="1"/>
    <w:lsdException w:name="toc 6" w:uiPriority="39" w:unhideWhenUsed="1" w:qFormat="1"/>
    <w:lsdException w:name="toc 7" w:uiPriority="39" w:unhideWhenUsed="1" w:qFormat="1"/>
    <w:lsdException w:name="toc 8" w:uiPriority="39" w:unhideWhenUsed="1" w:qFormat="1"/>
    <w:lsdException w:name="toc 9" w:uiPriority="39" w:unhideWhenUsed="1" w:qFormat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 w:qFormat="1"/>
    <w:lsdException w:name="Table Grid" w:uiPriority="5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TOC7">
    <w:name w:val="toc 7"/>
    <w:basedOn w:val="a"/>
    <w:next w:val="a"/>
    <w:uiPriority w:val="39"/>
    <w:unhideWhenUsed/>
    <w:qFormat/>
    <w:pPr>
      <w:ind w:left="1260"/>
      <w:jc w:val="left"/>
    </w:pPr>
    <w:rPr>
      <w:sz w:val="20"/>
      <w:szCs w:val="20"/>
    </w:rPr>
  </w:style>
  <w:style w:type="paragraph" w:styleId="TOC5">
    <w:name w:val="toc 5"/>
    <w:basedOn w:val="a"/>
    <w:next w:val="a"/>
    <w:uiPriority w:val="39"/>
    <w:unhideWhenUsed/>
    <w:qFormat/>
    <w:pPr>
      <w:ind w:left="840"/>
      <w:jc w:val="left"/>
    </w:pPr>
    <w:rPr>
      <w:sz w:val="20"/>
      <w:szCs w:val="20"/>
    </w:rPr>
  </w:style>
  <w:style w:type="paragraph" w:styleId="TOC3">
    <w:name w:val="toc 3"/>
    <w:basedOn w:val="a"/>
    <w:next w:val="a"/>
    <w:uiPriority w:val="39"/>
    <w:unhideWhenUsed/>
    <w:qFormat/>
    <w:pPr>
      <w:ind w:left="420"/>
      <w:jc w:val="left"/>
    </w:pPr>
    <w:rPr>
      <w:sz w:val="22"/>
    </w:rPr>
  </w:style>
  <w:style w:type="paragraph" w:styleId="TOC8">
    <w:name w:val="toc 8"/>
    <w:basedOn w:val="a"/>
    <w:next w:val="a"/>
    <w:uiPriority w:val="39"/>
    <w:unhideWhenUsed/>
    <w:qFormat/>
    <w:pPr>
      <w:ind w:left="1470"/>
      <w:jc w:val="left"/>
    </w:pPr>
    <w:rPr>
      <w:sz w:val="20"/>
      <w:szCs w:val="20"/>
    </w:rPr>
  </w:style>
  <w:style w:type="paragraph" w:styleId="a3">
    <w:name w:val="Balloon Text"/>
    <w:basedOn w:val="a"/>
    <w:link w:val="a4"/>
    <w:uiPriority w:val="99"/>
    <w:unhideWhenUsed/>
    <w:qFormat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a"/>
    <w:next w:val="a"/>
    <w:uiPriority w:val="39"/>
    <w:unhideWhenUsed/>
    <w:qFormat/>
    <w:pPr>
      <w:spacing w:before="120"/>
      <w:jc w:val="left"/>
    </w:pPr>
    <w:rPr>
      <w:b/>
      <w:sz w:val="24"/>
      <w:szCs w:val="24"/>
    </w:rPr>
  </w:style>
  <w:style w:type="paragraph" w:styleId="TOC4">
    <w:name w:val="toc 4"/>
    <w:basedOn w:val="a"/>
    <w:next w:val="a"/>
    <w:uiPriority w:val="39"/>
    <w:unhideWhenUsed/>
    <w:qFormat/>
    <w:pPr>
      <w:ind w:left="630"/>
      <w:jc w:val="left"/>
    </w:pPr>
    <w:rPr>
      <w:sz w:val="20"/>
      <w:szCs w:val="20"/>
    </w:rPr>
  </w:style>
  <w:style w:type="paragraph" w:styleId="TOC6">
    <w:name w:val="toc 6"/>
    <w:basedOn w:val="a"/>
    <w:next w:val="a"/>
    <w:uiPriority w:val="39"/>
    <w:unhideWhenUsed/>
    <w:qFormat/>
    <w:pPr>
      <w:ind w:left="1050"/>
      <w:jc w:val="left"/>
    </w:pPr>
    <w:rPr>
      <w:sz w:val="20"/>
      <w:szCs w:val="20"/>
    </w:rPr>
  </w:style>
  <w:style w:type="paragraph" w:styleId="TOC2">
    <w:name w:val="toc 2"/>
    <w:basedOn w:val="a"/>
    <w:next w:val="a"/>
    <w:uiPriority w:val="39"/>
    <w:unhideWhenUsed/>
    <w:qFormat/>
    <w:pPr>
      <w:ind w:left="210"/>
      <w:jc w:val="left"/>
    </w:pPr>
    <w:rPr>
      <w:b/>
      <w:sz w:val="22"/>
    </w:rPr>
  </w:style>
  <w:style w:type="paragraph" w:styleId="TOC9">
    <w:name w:val="toc 9"/>
    <w:basedOn w:val="a"/>
    <w:next w:val="a"/>
    <w:uiPriority w:val="39"/>
    <w:unhideWhenUsed/>
    <w:qFormat/>
    <w:pPr>
      <w:ind w:left="1680"/>
      <w:jc w:val="left"/>
    </w:pPr>
    <w:rPr>
      <w:sz w:val="20"/>
      <w:szCs w:val="20"/>
    </w:rPr>
  </w:style>
  <w:style w:type="table" w:styleId="a9">
    <w:name w:val="Table Grid"/>
    <w:basedOn w:val="a1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link w:val="1"/>
    <w:uiPriority w:val="9"/>
    <w:qFormat/>
    <w:rPr>
      <w:b/>
      <w:bCs/>
      <w:kern w:val="44"/>
      <w:sz w:val="44"/>
      <w:szCs w:val="44"/>
    </w:rPr>
  </w:style>
  <w:style w:type="character" w:customStyle="1" w:styleId="a8">
    <w:name w:val="页眉 字符"/>
    <w:link w:val="a7"/>
    <w:uiPriority w:val="99"/>
    <w:qFormat/>
    <w:rPr>
      <w:sz w:val="18"/>
      <w:szCs w:val="18"/>
    </w:rPr>
  </w:style>
  <w:style w:type="character" w:customStyle="1" w:styleId="a4">
    <w:name w:val="批注框文本 字符"/>
    <w:link w:val="a3"/>
    <w:uiPriority w:val="99"/>
    <w:semiHidden/>
    <w:qFormat/>
    <w:rPr>
      <w:sz w:val="18"/>
      <w:szCs w:val="18"/>
    </w:rPr>
  </w:style>
  <w:style w:type="character" w:customStyle="1" w:styleId="a6">
    <w:name w:val="页脚 字符"/>
    <w:link w:val="a5"/>
    <w:uiPriority w:val="99"/>
    <w:qFormat/>
    <w:rPr>
      <w:sz w:val="18"/>
      <w:szCs w:val="18"/>
    </w:rPr>
  </w:style>
  <w:style w:type="paragraph" w:customStyle="1" w:styleId="31">
    <w:name w:val="网格表 31"/>
    <w:basedOn w:val="1"/>
    <w:next w:val="a"/>
    <w:uiPriority w:val="39"/>
    <w:unhideWhenUsed/>
    <w:qFormat/>
    <w:pPr>
      <w:widowControl/>
      <w:spacing w:before="480" w:after="0" w:line="276" w:lineRule="auto"/>
      <w:jc w:val="left"/>
      <w:outlineLvl w:val="9"/>
    </w:pPr>
    <w:rPr>
      <w:rFonts w:ascii="Calibri Light" w:hAnsi="Calibri Light"/>
      <w:color w:val="2E74B5"/>
      <w:kern w:val="0"/>
      <w:sz w:val="28"/>
      <w:szCs w:val="28"/>
    </w:rPr>
  </w:style>
  <w:style w:type="paragraph" w:styleId="TOC">
    <w:name w:val="TOC Heading"/>
    <w:basedOn w:val="1"/>
    <w:next w:val="a"/>
    <w:uiPriority w:val="39"/>
    <w:unhideWhenUsed/>
    <w:qFormat/>
    <w:rsid w:val="001249E7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aa">
    <w:name w:val="Title"/>
    <w:basedOn w:val="a"/>
    <w:next w:val="a"/>
    <w:link w:val="ab"/>
    <w:uiPriority w:val="10"/>
    <w:qFormat/>
    <w:rsid w:val="00BD2D1A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b">
    <w:name w:val="标题 字符"/>
    <w:basedOn w:val="a0"/>
    <w:link w:val="aa"/>
    <w:uiPriority w:val="10"/>
    <w:rsid w:val="00BD2D1A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table" w:customStyle="1" w:styleId="ac">
    <w:name w:val="三线表"/>
    <w:basedOn w:val="a1"/>
    <w:uiPriority w:val="99"/>
    <w:rsid w:val="00907819"/>
    <w:rPr>
      <w:rFonts w:ascii="Times New Roman" w:hAnsi="Times New Roman" w:cstheme="minorBidi"/>
      <w:kern w:val="2"/>
      <w:sz w:val="24"/>
      <w:szCs w:val="22"/>
    </w:rPr>
    <w:tblPr>
      <w:jc w:val="center"/>
      <w:tblBorders>
        <w:top w:val="single" w:sz="12" w:space="0" w:color="auto"/>
        <w:bottom w:val="single" w:sz="12" w:space="0" w:color="auto"/>
      </w:tblBorders>
    </w:tblPr>
    <w:trPr>
      <w:jc w:val="center"/>
    </w:trPr>
    <w:tblStylePr w:type="firstRow">
      <w:pPr>
        <w:jc w:val="center"/>
      </w:pPr>
      <w:rPr>
        <w:b/>
      </w:rPr>
      <w:tblPr/>
      <w:tcPr>
        <w:tcBorders>
          <w:bottom w:val="single" w:sz="6" w:space="0" w:color="auto"/>
        </w:tcBorders>
        <w:vAlign w:val="center"/>
      </w:tcPr>
    </w:tblStylePr>
  </w:style>
  <w:style w:type="character" w:styleId="ad">
    <w:name w:val="annotation reference"/>
    <w:basedOn w:val="a0"/>
    <w:uiPriority w:val="99"/>
    <w:semiHidden/>
    <w:unhideWhenUsed/>
    <w:rsid w:val="001A5746"/>
    <w:rPr>
      <w:sz w:val="21"/>
      <w:szCs w:val="21"/>
    </w:rPr>
  </w:style>
  <w:style w:type="paragraph" w:styleId="ae">
    <w:name w:val="annotation text"/>
    <w:basedOn w:val="a"/>
    <w:link w:val="af"/>
    <w:uiPriority w:val="99"/>
    <w:semiHidden/>
    <w:unhideWhenUsed/>
    <w:rsid w:val="001A5746"/>
    <w:pPr>
      <w:jc w:val="left"/>
    </w:pPr>
  </w:style>
  <w:style w:type="character" w:customStyle="1" w:styleId="af">
    <w:name w:val="批注文字 字符"/>
    <w:basedOn w:val="a0"/>
    <w:link w:val="ae"/>
    <w:uiPriority w:val="99"/>
    <w:semiHidden/>
    <w:rsid w:val="001A5746"/>
    <w:rPr>
      <w:kern w:val="2"/>
      <w:sz w:val="21"/>
      <w:szCs w:val="22"/>
    </w:rPr>
  </w:style>
  <w:style w:type="paragraph" w:styleId="af0">
    <w:name w:val="annotation subject"/>
    <w:basedOn w:val="ae"/>
    <w:next w:val="ae"/>
    <w:link w:val="af1"/>
    <w:uiPriority w:val="99"/>
    <w:semiHidden/>
    <w:unhideWhenUsed/>
    <w:rsid w:val="001A5746"/>
    <w:rPr>
      <w:b/>
      <w:bCs/>
    </w:rPr>
  </w:style>
  <w:style w:type="character" w:customStyle="1" w:styleId="af1">
    <w:name w:val="批注主题 字符"/>
    <w:basedOn w:val="af"/>
    <w:link w:val="af0"/>
    <w:uiPriority w:val="99"/>
    <w:semiHidden/>
    <w:rsid w:val="001A5746"/>
    <w:rPr>
      <w:b/>
      <w:bCs/>
      <w:kern w:val="2"/>
      <w:sz w:val="21"/>
      <w:szCs w:val="22"/>
    </w:rPr>
  </w:style>
  <w:style w:type="paragraph" w:styleId="af2">
    <w:name w:val="caption"/>
    <w:basedOn w:val="a"/>
    <w:next w:val="a"/>
    <w:uiPriority w:val="35"/>
    <w:unhideWhenUsed/>
    <w:qFormat/>
    <w:rsid w:val="001A5746"/>
    <w:rPr>
      <w:rFonts w:asciiTheme="majorHAnsi" w:eastAsia="黑体" w:hAnsiTheme="majorHAnsi" w:cstheme="majorBidi"/>
      <w:sz w:val="20"/>
      <w:szCs w:val="20"/>
    </w:rPr>
  </w:style>
  <w:style w:type="paragraph" w:customStyle="1" w:styleId="af3">
    <w:name w:val="图"/>
    <w:basedOn w:val="af2"/>
    <w:next w:val="a"/>
    <w:autoRedefine/>
    <w:qFormat/>
    <w:rsid w:val="007A1348"/>
    <w:pPr>
      <w:spacing w:afterLines="100" w:after="312"/>
      <w:jc w:val="center"/>
    </w:pPr>
    <w:rPr>
      <w:b/>
      <w:sz w:val="21"/>
    </w:rPr>
  </w:style>
  <w:style w:type="paragraph" w:customStyle="1" w:styleId="MTDisplayEquation">
    <w:name w:val="MTDisplayEquation"/>
    <w:basedOn w:val="a"/>
    <w:next w:val="a"/>
    <w:link w:val="MTDisplayEquation0"/>
    <w:rsid w:val="00B433F5"/>
    <w:pPr>
      <w:tabs>
        <w:tab w:val="center" w:pos="4540"/>
        <w:tab w:val="right" w:pos="9080"/>
      </w:tabs>
      <w:spacing w:line="360" w:lineRule="auto"/>
      <w:ind w:firstLineChars="200" w:firstLine="420"/>
      <w:jc w:val="center"/>
    </w:pPr>
  </w:style>
  <w:style w:type="character" w:customStyle="1" w:styleId="MTDisplayEquation0">
    <w:name w:val="MTDisplayEquation 字符"/>
    <w:basedOn w:val="a0"/>
    <w:link w:val="MTDisplayEquation"/>
    <w:rsid w:val="00B433F5"/>
    <w:rPr>
      <w:kern w:val="2"/>
      <w:sz w:val="21"/>
      <w:szCs w:val="22"/>
    </w:rPr>
  </w:style>
  <w:style w:type="character" w:styleId="af4">
    <w:name w:val="Hyperlink"/>
    <w:basedOn w:val="a0"/>
    <w:uiPriority w:val="99"/>
    <w:unhideWhenUsed/>
    <w:rsid w:val="002616FE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png"/><Relationship Id="rId21" Type="http://schemas.openxmlformats.org/officeDocument/2006/relationships/oleObject" Target="embeddings/oleObject6.bin"/><Relationship Id="rId42" Type="http://schemas.openxmlformats.org/officeDocument/2006/relationships/image" Target="media/image17.wmf"/><Relationship Id="rId63" Type="http://schemas.openxmlformats.org/officeDocument/2006/relationships/image" Target="media/image27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70.wmf"/><Relationship Id="rId159" Type="http://schemas.openxmlformats.org/officeDocument/2006/relationships/oleObject" Target="embeddings/oleObject70.bin"/><Relationship Id="rId170" Type="http://schemas.openxmlformats.org/officeDocument/2006/relationships/image" Target="media/image84.wmf"/><Relationship Id="rId191" Type="http://schemas.openxmlformats.org/officeDocument/2006/relationships/image" Target="media/image93.png"/><Relationship Id="rId205" Type="http://schemas.openxmlformats.org/officeDocument/2006/relationships/image" Target="media/image100.wmf"/><Relationship Id="rId226" Type="http://schemas.openxmlformats.org/officeDocument/2006/relationships/oleObject" Target="embeddings/oleObject107.bin"/><Relationship Id="rId107" Type="http://schemas.openxmlformats.org/officeDocument/2006/relationships/image" Target="media/image48.png"/><Relationship Id="rId11" Type="http://schemas.openxmlformats.org/officeDocument/2006/relationships/oleObject" Target="embeddings/oleObject1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52.bin"/><Relationship Id="rId149" Type="http://schemas.openxmlformats.org/officeDocument/2006/relationships/image" Target="media/image74.wmf"/><Relationship Id="rId5" Type="http://schemas.openxmlformats.org/officeDocument/2006/relationships/webSettings" Target="webSettings.xml"/><Relationship Id="rId95" Type="http://schemas.openxmlformats.org/officeDocument/2006/relationships/image" Target="media/image42.wmf"/><Relationship Id="rId160" Type="http://schemas.openxmlformats.org/officeDocument/2006/relationships/image" Target="media/image79.wmf"/><Relationship Id="rId181" Type="http://schemas.openxmlformats.org/officeDocument/2006/relationships/oleObject" Target="embeddings/oleObject82.bin"/><Relationship Id="rId216" Type="http://schemas.openxmlformats.org/officeDocument/2006/relationships/oleObject" Target="embeddings/oleObject100.bin"/><Relationship Id="rId237" Type="http://schemas.openxmlformats.org/officeDocument/2006/relationships/header" Target="header2.xml"/><Relationship Id="rId22" Type="http://schemas.openxmlformats.org/officeDocument/2006/relationships/image" Target="media/image7.wmf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9.png"/><Relationship Id="rId139" Type="http://schemas.openxmlformats.org/officeDocument/2006/relationships/oleObject" Target="embeddings/oleObject58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65.bin"/><Relationship Id="rId171" Type="http://schemas.openxmlformats.org/officeDocument/2006/relationships/oleObject" Target="embeddings/oleObject76.bin"/><Relationship Id="rId192" Type="http://schemas.openxmlformats.org/officeDocument/2006/relationships/image" Target="media/image94.wmf"/><Relationship Id="rId206" Type="http://schemas.openxmlformats.org/officeDocument/2006/relationships/oleObject" Target="embeddings/oleObject95.bin"/><Relationship Id="rId227" Type="http://schemas.openxmlformats.org/officeDocument/2006/relationships/oleObject" Target="embeddings/oleObject108.bin"/><Relationship Id="rId12" Type="http://schemas.openxmlformats.org/officeDocument/2006/relationships/image" Target="media/image2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49.png"/><Relationship Id="rId129" Type="http://schemas.openxmlformats.org/officeDocument/2006/relationships/image" Target="media/image66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59.bin"/><Relationship Id="rId161" Type="http://schemas.openxmlformats.org/officeDocument/2006/relationships/oleObject" Target="embeddings/oleObject71.bin"/><Relationship Id="rId182" Type="http://schemas.openxmlformats.org/officeDocument/2006/relationships/image" Target="media/image89.wmf"/><Relationship Id="rId217" Type="http://schemas.openxmlformats.org/officeDocument/2006/relationships/image" Target="media/image106.wmf"/><Relationship Id="rId6" Type="http://schemas.openxmlformats.org/officeDocument/2006/relationships/footnotes" Target="footnotes.xml"/><Relationship Id="rId238" Type="http://schemas.openxmlformats.org/officeDocument/2006/relationships/footer" Target="footer2.xml"/><Relationship Id="rId23" Type="http://schemas.openxmlformats.org/officeDocument/2006/relationships/oleObject" Target="embeddings/oleObject7.bin"/><Relationship Id="rId119" Type="http://schemas.openxmlformats.org/officeDocument/2006/relationships/image" Target="media/image60.png"/><Relationship Id="rId44" Type="http://schemas.openxmlformats.org/officeDocument/2006/relationships/image" Target="media/image18.wmf"/><Relationship Id="rId65" Type="http://schemas.openxmlformats.org/officeDocument/2006/relationships/image" Target="media/image2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53.bin"/><Relationship Id="rId151" Type="http://schemas.openxmlformats.org/officeDocument/2006/relationships/image" Target="media/image75.wmf"/><Relationship Id="rId172" Type="http://schemas.openxmlformats.org/officeDocument/2006/relationships/image" Target="media/image85.wmf"/><Relationship Id="rId193" Type="http://schemas.openxmlformats.org/officeDocument/2006/relationships/oleObject" Target="embeddings/oleObject88.bin"/><Relationship Id="rId207" Type="http://schemas.openxmlformats.org/officeDocument/2006/relationships/image" Target="media/image101.wmf"/><Relationship Id="rId228" Type="http://schemas.openxmlformats.org/officeDocument/2006/relationships/oleObject" Target="embeddings/oleObject109.bin"/><Relationship Id="rId13" Type="http://schemas.openxmlformats.org/officeDocument/2006/relationships/oleObject" Target="embeddings/oleObject2.bin"/><Relationship Id="rId109" Type="http://schemas.openxmlformats.org/officeDocument/2006/relationships/image" Target="media/image50.png"/><Relationship Id="rId34" Type="http://schemas.openxmlformats.org/officeDocument/2006/relationships/image" Target="media/image1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3.wmf"/><Relationship Id="rId120" Type="http://schemas.openxmlformats.org/officeDocument/2006/relationships/image" Target="media/image61.png"/><Relationship Id="rId141" Type="http://schemas.openxmlformats.org/officeDocument/2006/relationships/image" Target="media/image71.wmf"/><Relationship Id="rId7" Type="http://schemas.openxmlformats.org/officeDocument/2006/relationships/endnotes" Target="endnotes.xml"/><Relationship Id="rId162" Type="http://schemas.openxmlformats.org/officeDocument/2006/relationships/image" Target="media/image80.wmf"/><Relationship Id="rId183" Type="http://schemas.openxmlformats.org/officeDocument/2006/relationships/oleObject" Target="embeddings/oleObject83.bin"/><Relationship Id="rId218" Type="http://schemas.openxmlformats.org/officeDocument/2006/relationships/oleObject" Target="embeddings/oleObject101.bin"/><Relationship Id="rId239" Type="http://schemas.openxmlformats.org/officeDocument/2006/relationships/fontTable" Target="fontTable.xml"/><Relationship Id="rId24" Type="http://schemas.openxmlformats.org/officeDocument/2006/relationships/image" Target="media/image8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image" Target="media/image38.wmf"/><Relationship Id="rId110" Type="http://schemas.openxmlformats.org/officeDocument/2006/relationships/image" Target="media/image51.png"/><Relationship Id="rId131" Type="http://schemas.openxmlformats.org/officeDocument/2006/relationships/oleObject" Target="embeddings/oleObject54.bin"/><Relationship Id="rId152" Type="http://schemas.openxmlformats.org/officeDocument/2006/relationships/oleObject" Target="embeddings/oleObject66.bin"/><Relationship Id="rId173" Type="http://schemas.openxmlformats.org/officeDocument/2006/relationships/oleObject" Target="embeddings/oleObject77.bin"/><Relationship Id="rId194" Type="http://schemas.openxmlformats.org/officeDocument/2006/relationships/image" Target="media/image95.wmf"/><Relationship Id="rId208" Type="http://schemas.openxmlformats.org/officeDocument/2006/relationships/oleObject" Target="embeddings/oleObject96.bin"/><Relationship Id="rId229" Type="http://schemas.openxmlformats.org/officeDocument/2006/relationships/oleObject" Target="embeddings/oleObject110.bin"/><Relationship Id="rId240" Type="http://schemas.openxmlformats.org/officeDocument/2006/relationships/theme" Target="theme/theme1.xml"/><Relationship Id="rId14" Type="http://schemas.openxmlformats.org/officeDocument/2006/relationships/image" Target="media/image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4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47.bin"/><Relationship Id="rId8" Type="http://schemas.openxmlformats.org/officeDocument/2006/relationships/footer" Target="footer1.xml"/><Relationship Id="rId98" Type="http://schemas.openxmlformats.org/officeDocument/2006/relationships/oleObject" Target="embeddings/oleObject46.bin"/><Relationship Id="rId121" Type="http://schemas.openxmlformats.org/officeDocument/2006/relationships/image" Target="media/image62.wmf"/><Relationship Id="rId142" Type="http://schemas.openxmlformats.org/officeDocument/2006/relationships/oleObject" Target="embeddings/oleObject60.bin"/><Relationship Id="rId163" Type="http://schemas.openxmlformats.org/officeDocument/2006/relationships/oleObject" Target="embeddings/oleObject72.bin"/><Relationship Id="rId184" Type="http://schemas.openxmlformats.org/officeDocument/2006/relationships/image" Target="media/image90.wmf"/><Relationship Id="rId219" Type="http://schemas.openxmlformats.org/officeDocument/2006/relationships/image" Target="media/image107.wmf"/><Relationship Id="rId230" Type="http://schemas.openxmlformats.org/officeDocument/2006/relationships/oleObject" Target="embeddings/oleObject111.bin"/><Relationship Id="rId25" Type="http://schemas.openxmlformats.org/officeDocument/2006/relationships/oleObject" Target="embeddings/oleObject8.bin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png"/><Relationship Id="rId132" Type="http://schemas.openxmlformats.org/officeDocument/2006/relationships/image" Target="media/image67.wmf"/><Relationship Id="rId153" Type="http://schemas.openxmlformats.org/officeDocument/2006/relationships/oleObject" Target="embeddings/oleObject67.bin"/><Relationship Id="rId174" Type="http://schemas.openxmlformats.org/officeDocument/2006/relationships/image" Target="media/image86.wmf"/><Relationship Id="rId195" Type="http://schemas.openxmlformats.org/officeDocument/2006/relationships/oleObject" Target="embeddings/oleObject89.bin"/><Relationship Id="rId209" Type="http://schemas.openxmlformats.org/officeDocument/2006/relationships/image" Target="media/image102.wmf"/><Relationship Id="rId190" Type="http://schemas.openxmlformats.org/officeDocument/2006/relationships/oleObject" Target="embeddings/oleObject87.bin"/><Relationship Id="rId204" Type="http://schemas.openxmlformats.org/officeDocument/2006/relationships/oleObject" Target="embeddings/oleObject94.bin"/><Relationship Id="rId220" Type="http://schemas.openxmlformats.org/officeDocument/2006/relationships/oleObject" Target="embeddings/oleObject102.bin"/><Relationship Id="rId225" Type="http://schemas.openxmlformats.org/officeDocument/2006/relationships/oleObject" Target="embeddings/oleObject106.bin"/><Relationship Id="rId15" Type="http://schemas.openxmlformats.org/officeDocument/2006/relationships/oleObject" Target="embeddings/oleObject3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47.png"/><Relationship Id="rId127" Type="http://schemas.openxmlformats.org/officeDocument/2006/relationships/image" Target="media/image65.wmf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49.bin"/><Relationship Id="rId143" Type="http://schemas.openxmlformats.org/officeDocument/2006/relationships/image" Target="media/image72.wmf"/><Relationship Id="rId148" Type="http://schemas.openxmlformats.org/officeDocument/2006/relationships/oleObject" Target="embeddings/oleObject64.bin"/><Relationship Id="rId164" Type="http://schemas.openxmlformats.org/officeDocument/2006/relationships/image" Target="media/image81.wmf"/><Relationship Id="rId169" Type="http://schemas.openxmlformats.org/officeDocument/2006/relationships/oleObject" Target="embeddings/oleObject75.bin"/><Relationship Id="rId185" Type="http://schemas.openxmlformats.org/officeDocument/2006/relationships/oleObject" Target="embeddings/oleObject84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80" Type="http://schemas.openxmlformats.org/officeDocument/2006/relationships/image" Target="media/image88.wmf"/><Relationship Id="rId210" Type="http://schemas.openxmlformats.org/officeDocument/2006/relationships/oleObject" Target="embeddings/oleObject97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7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12.bin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0.bin"/><Relationship Id="rId89" Type="http://schemas.openxmlformats.org/officeDocument/2006/relationships/image" Target="media/image39.wmf"/><Relationship Id="rId112" Type="http://schemas.openxmlformats.org/officeDocument/2006/relationships/image" Target="media/image53.png"/><Relationship Id="rId133" Type="http://schemas.openxmlformats.org/officeDocument/2006/relationships/oleObject" Target="embeddings/oleObject55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78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4.wmf"/><Relationship Id="rId221" Type="http://schemas.openxmlformats.org/officeDocument/2006/relationships/oleObject" Target="embeddings/oleObject103.bin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3.wmf"/><Relationship Id="rId144" Type="http://schemas.openxmlformats.org/officeDocument/2006/relationships/oleObject" Target="embeddings/oleObject61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3.bin"/><Relationship Id="rId186" Type="http://schemas.openxmlformats.org/officeDocument/2006/relationships/image" Target="media/image91.wmf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7" Type="http://schemas.openxmlformats.org/officeDocument/2006/relationships/oleObject" Target="embeddings/oleObject9.bin"/><Relationship Id="rId48" Type="http://schemas.openxmlformats.org/officeDocument/2006/relationships/image" Target="media/image20.wmf"/><Relationship Id="rId69" Type="http://schemas.openxmlformats.org/officeDocument/2006/relationships/image" Target="media/image30.wmf"/><Relationship Id="rId113" Type="http://schemas.openxmlformats.org/officeDocument/2006/relationships/image" Target="media/image54.png"/><Relationship Id="rId134" Type="http://schemas.openxmlformats.org/officeDocument/2006/relationships/image" Target="media/image68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68.bin"/><Relationship Id="rId176" Type="http://schemas.openxmlformats.org/officeDocument/2006/relationships/oleObject" Target="embeddings/oleObject79.bin"/><Relationship Id="rId197" Type="http://schemas.openxmlformats.org/officeDocument/2006/relationships/oleObject" Target="embeddings/oleObject90.bin"/><Relationship Id="rId201" Type="http://schemas.openxmlformats.org/officeDocument/2006/relationships/oleObject" Target="embeddings/oleObject92.bin"/><Relationship Id="rId222" Type="http://schemas.openxmlformats.org/officeDocument/2006/relationships/oleObject" Target="embeddings/oleObject104.bin"/><Relationship Id="rId17" Type="http://schemas.openxmlformats.org/officeDocument/2006/relationships/oleObject" Target="embeddings/oleObject4.bin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image" Target="media/image46.png"/><Relationship Id="rId124" Type="http://schemas.openxmlformats.org/officeDocument/2006/relationships/oleObject" Target="embeddings/oleObject50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0.wmf"/><Relationship Id="rId145" Type="http://schemas.openxmlformats.org/officeDocument/2006/relationships/oleObject" Target="embeddings/oleObject62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85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8.bin"/><Relationship Id="rId233" Type="http://schemas.openxmlformats.org/officeDocument/2006/relationships/oleObject" Target="embeddings/oleObject114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5.png"/><Relationship Id="rId60" Type="http://schemas.openxmlformats.org/officeDocument/2006/relationships/oleObject" Target="embeddings/oleObject26.bin"/><Relationship Id="rId81" Type="http://schemas.openxmlformats.org/officeDocument/2006/relationships/image" Target="media/image35.wmf"/><Relationship Id="rId135" Type="http://schemas.openxmlformats.org/officeDocument/2006/relationships/oleObject" Target="embeddings/oleObject56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0.bin"/><Relationship Id="rId198" Type="http://schemas.openxmlformats.org/officeDocument/2006/relationships/image" Target="media/image97.wmf"/><Relationship Id="rId202" Type="http://schemas.openxmlformats.org/officeDocument/2006/relationships/oleObject" Target="embeddings/oleObject93.bin"/><Relationship Id="rId223" Type="http://schemas.openxmlformats.org/officeDocument/2006/relationships/image" Target="media/image108.wmf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Relationship Id="rId50" Type="http://schemas.openxmlformats.org/officeDocument/2006/relationships/image" Target="media/image21.wmf"/><Relationship Id="rId104" Type="http://schemas.microsoft.com/office/2014/relationships/chartEx" Target="charts/chartEx1.xml"/><Relationship Id="rId125" Type="http://schemas.openxmlformats.org/officeDocument/2006/relationships/image" Target="media/image64.wmf"/><Relationship Id="rId146" Type="http://schemas.openxmlformats.org/officeDocument/2006/relationships/oleObject" Target="embeddings/oleObject63.bin"/><Relationship Id="rId167" Type="http://schemas.openxmlformats.org/officeDocument/2006/relationships/oleObject" Target="embeddings/oleObject74.bin"/><Relationship Id="rId188" Type="http://schemas.openxmlformats.org/officeDocument/2006/relationships/oleObject" Target="embeddings/oleObject86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5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40" Type="http://schemas.openxmlformats.org/officeDocument/2006/relationships/image" Target="media/image16.wmf"/><Relationship Id="rId115" Type="http://schemas.openxmlformats.org/officeDocument/2006/relationships/image" Target="media/image56.png"/><Relationship Id="rId136" Type="http://schemas.openxmlformats.org/officeDocument/2006/relationships/image" Target="media/image69.wmf"/><Relationship Id="rId157" Type="http://schemas.openxmlformats.org/officeDocument/2006/relationships/oleObject" Target="embeddings/oleObject69.bin"/><Relationship Id="rId178" Type="http://schemas.openxmlformats.org/officeDocument/2006/relationships/image" Target="media/image87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1.bin"/><Relationship Id="rId203" Type="http://schemas.openxmlformats.org/officeDocument/2006/relationships/image" Target="media/image99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5.bin"/><Relationship Id="rId30" Type="http://schemas.openxmlformats.org/officeDocument/2006/relationships/image" Target="media/image11.wmf"/><Relationship Id="rId105" Type="http://schemas.openxmlformats.org/officeDocument/2006/relationships/image" Target="media/image2.png"/><Relationship Id="rId126" Type="http://schemas.openxmlformats.org/officeDocument/2006/relationships/oleObject" Target="embeddings/oleObject51.bin"/><Relationship Id="rId147" Type="http://schemas.openxmlformats.org/officeDocument/2006/relationships/image" Target="media/image73.wmf"/><Relationship Id="rId168" Type="http://schemas.openxmlformats.org/officeDocument/2006/relationships/image" Target="media/image83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1.wmf"/><Relationship Id="rId189" Type="http://schemas.openxmlformats.org/officeDocument/2006/relationships/image" Target="media/image92.wmf"/><Relationship Id="rId3" Type="http://schemas.openxmlformats.org/officeDocument/2006/relationships/styles" Target="styles.xml"/><Relationship Id="rId214" Type="http://schemas.openxmlformats.org/officeDocument/2006/relationships/oleObject" Target="embeddings/oleObject99.bin"/><Relationship Id="rId235" Type="http://schemas.openxmlformats.org/officeDocument/2006/relationships/oleObject" Target="embeddings/oleObject116.bin"/><Relationship Id="rId116" Type="http://schemas.openxmlformats.org/officeDocument/2006/relationships/image" Target="media/image57.png"/><Relationship Id="rId137" Type="http://schemas.openxmlformats.org/officeDocument/2006/relationships/oleObject" Target="embeddings/oleObject57.bin"/><Relationship Id="rId158" Type="http://schemas.openxmlformats.org/officeDocument/2006/relationships/image" Target="media/image78.wmf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6.wmf"/><Relationship Id="rId179" Type="http://schemas.openxmlformats.org/officeDocument/2006/relationships/oleObject" Target="embeddings/oleObject81.bin"/></Relationships>
</file>

<file path=word/charts/_rels/chartEx1.xml.rels><?xml version="1.0" encoding="UTF-8" standalone="yes"?>
<Relationships xmlns="http://schemas.openxmlformats.org/package/2006/relationships"><Relationship Id="rId3" Type="http://schemas.microsoft.com/office/2011/relationships/chartColorStyle" Target="colors1.xml"/><Relationship Id="rId2" Type="http://schemas.microsoft.com/office/2011/relationships/chartStyle" Target="style1.xml"/><Relationship Id="rId1" Type="http://schemas.openxmlformats.org/officeDocument/2006/relationships/oleObject" Target="file:///C:\Users\22579\Desktop\A&#39064;\&#35746;&#21333;&#25968;&#25454;.xlsx" TargetMode="External"/></Relationships>
</file>

<file path=word/charts/chartEx1.xml><?xml version="1.0" encoding="utf-8"?>
<cx:chartSpace xmlns:a="http://schemas.openxmlformats.org/drawingml/2006/main" xmlns:r="http://schemas.openxmlformats.org/officeDocument/2006/relationships" xmlns:cx="http://schemas.microsoft.com/office/drawing/2014/chartex">
  <cx:chartData>
    <cx:externalData r:id="rId1" cx:autoUpdate="0"/>
    <cx:data id="0">
      <cx:strDim type="cat">
        <cx:f>附件1_订单数据!$K$3</cx:f>
        <cx:lvl ptCount="1">
          <cx:pt idx="0">0</cx:pt>
        </cx:lvl>
      </cx:strDim>
      <cx:numDim type="val">
        <cx:f>附件1_订单数据!$K$2:$K$2305</cx:f>
        <cx:lvl ptCount="2304" formatCode="G/通用格式">
          <cx:pt idx="0">5</cx:pt>
          <cx:pt idx="1">0</cx:pt>
          <cx:pt idx="2">1</cx:pt>
          <cx:pt idx="3">6</cx:pt>
          <cx:pt idx="4">9</cx:pt>
          <cx:pt idx="5">2</cx:pt>
          <cx:pt idx="6">1</cx:pt>
          <cx:pt idx="7">0</cx:pt>
          <cx:pt idx="8">1</cx:pt>
          <cx:pt idx="9">2</cx:pt>
          <cx:pt idx="10">7</cx:pt>
          <cx:pt idx="11">0</cx:pt>
          <cx:pt idx="12">1</cx:pt>
          <cx:pt idx="13">1</cx:pt>
          <cx:pt idx="14">4</cx:pt>
          <cx:pt idx="15">0</cx:pt>
          <cx:pt idx="16">8</cx:pt>
          <cx:pt idx="17">0</cx:pt>
          <cx:pt idx="18">6</cx:pt>
          <cx:pt idx="19">9</cx:pt>
          <cx:pt idx="20">2</cx:pt>
          <cx:pt idx="21">9</cx:pt>
          <cx:pt idx="22">5</cx:pt>
          <cx:pt idx="23">7</cx:pt>
          <cx:pt idx="24">0</cx:pt>
          <cx:pt idx="25">5</cx:pt>
          <cx:pt idx="26">5</cx:pt>
          <cx:pt idx="27">7</cx:pt>
          <cx:pt idx="28">2</cx:pt>
          <cx:pt idx="29">0</cx:pt>
          <cx:pt idx="30">0</cx:pt>
          <cx:pt idx="31">7</cx:pt>
          <cx:pt idx="32">1</cx:pt>
          <cx:pt idx="33">4</cx:pt>
          <cx:pt idx="34">5</cx:pt>
          <cx:pt idx="35">0</cx:pt>
          <cx:pt idx="36">5</cx:pt>
          <cx:pt idx="37">9</cx:pt>
          <cx:pt idx="38">5</cx:pt>
          <cx:pt idx="39">0</cx:pt>
          <cx:pt idx="40">10</cx:pt>
          <cx:pt idx="41">9</cx:pt>
          <cx:pt idx="42">1</cx:pt>
          <cx:pt idx="43">7</cx:pt>
          <cx:pt idx="44">5</cx:pt>
          <cx:pt idx="45">2</cx:pt>
          <cx:pt idx="46">2</cx:pt>
          <cx:pt idx="47">1</cx:pt>
          <cx:pt idx="48">1</cx:pt>
          <cx:pt idx="49">7</cx:pt>
          <cx:pt idx="50">0</cx:pt>
          <cx:pt idx="51">0</cx:pt>
          <cx:pt idx="52">6</cx:pt>
          <cx:pt idx="53">2</cx:pt>
          <cx:pt idx="54">4</cx:pt>
          <cx:pt idx="55">5</cx:pt>
          <cx:pt idx="56">1</cx:pt>
          <cx:pt idx="57">1</cx:pt>
          <cx:pt idx="58">0</cx:pt>
          <cx:pt idx="59">0</cx:pt>
          <cx:pt idx="60">5</cx:pt>
          <cx:pt idx="61">0</cx:pt>
          <cx:pt idx="62">4</cx:pt>
          <cx:pt idx="63">5</cx:pt>
          <cx:pt idx="64">7</cx:pt>
          <cx:pt idx="65">6</cx:pt>
          <cx:pt idx="66">0</cx:pt>
          <cx:pt idx="67">0</cx:pt>
          <cx:pt idx="68">0</cx:pt>
          <cx:pt idx="69">0</cx:pt>
          <cx:pt idx="70">0</cx:pt>
          <cx:pt idx="71">2</cx:pt>
          <cx:pt idx="72">2</cx:pt>
          <cx:pt idx="73">1</cx:pt>
          <cx:pt idx="74">6</cx:pt>
          <cx:pt idx="75">0</cx:pt>
          <cx:pt idx="76">3</cx:pt>
          <cx:pt idx="77">0</cx:pt>
          <cx:pt idx="78">7</cx:pt>
          <cx:pt idx="79">1</cx:pt>
          <cx:pt idx="80">1</cx:pt>
          <cx:pt idx="81">0</cx:pt>
          <cx:pt idx="82">7</cx:pt>
          <cx:pt idx="83">3</cx:pt>
          <cx:pt idx="84">0</cx:pt>
          <cx:pt idx="85">5</cx:pt>
          <cx:pt idx="86">0</cx:pt>
          <cx:pt idx="87">5</cx:pt>
          <cx:pt idx="88">1</cx:pt>
          <cx:pt idx="89">0</cx:pt>
          <cx:pt idx="90">0</cx:pt>
          <cx:pt idx="91">5</cx:pt>
          <cx:pt idx="92">8</cx:pt>
          <cx:pt idx="93">0</cx:pt>
          <cx:pt idx="94">1</cx:pt>
          <cx:pt idx="95">7</cx:pt>
          <cx:pt idx="96">2</cx:pt>
          <cx:pt idx="97">0</cx:pt>
          <cx:pt idx="98">1</cx:pt>
          <cx:pt idx="99">0</cx:pt>
          <cx:pt idx="100">1</cx:pt>
          <cx:pt idx="101">7</cx:pt>
          <cx:pt idx="102">4</cx:pt>
          <cx:pt idx="103">7</cx:pt>
          <cx:pt idx="104">1</cx:pt>
          <cx:pt idx="105">5</cx:pt>
          <cx:pt idx="106">1</cx:pt>
          <cx:pt idx="107">0</cx:pt>
          <cx:pt idx="108">3</cx:pt>
          <cx:pt idx="109">5</cx:pt>
          <cx:pt idx="110">0</cx:pt>
          <cx:pt idx="111">2</cx:pt>
          <cx:pt idx="112">7</cx:pt>
          <cx:pt idx="113">2</cx:pt>
          <cx:pt idx="114">3</cx:pt>
          <cx:pt idx="115">6</cx:pt>
          <cx:pt idx="116">2</cx:pt>
          <cx:pt idx="117">7</cx:pt>
          <cx:pt idx="118">5</cx:pt>
          <cx:pt idx="119">0</cx:pt>
          <cx:pt idx="120">3</cx:pt>
          <cx:pt idx="121">7</cx:pt>
          <cx:pt idx="122">0</cx:pt>
          <cx:pt idx="123">0</cx:pt>
          <cx:pt idx="124">0</cx:pt>
          <cx:pt idx="125">9</cx:pt>
          <cx:pt idx="126">1</cx:pt>
          <cx:pt idx="127">1</cx:pt>
          <cx:pt idx="128">7</cx:pt>
          <cx:pt idx="129">3</cx:pt>
          <cx:pt idx="130">0</cx:pt>
          <cx:pt idx="131">1</cx:pt>
          <cx:pt idx="132">7</cx:pt>
          <cx:pt idx="133">6</cx:pt>
          <cx:pt idx="134">0</cx:pt>
          <cx:pt idx="135">0</cx:pt>
          <cx:pt idx="136">6</cx:pt>
          <cx:pt idx="137">1</cx:pt>
          <cx:pt idx="138">0</cx:pt>
          <cx:pt idx="139">6</cx:pt>
          <cx:pt idx="140">8</cx:pt>
          <cx:pt idx="141">5</cx:pt>
          <cx:pt idx="142">6</cx:pt>
          <cx:pt idx="143">3</cx:pt>
          <cx:pt idx="144">4</cx:pt>
          <cx:pt idx="145">0</cx:pt>
          <cx:pt idx="146">0</cx:pt>
          <cx:pt idx="147">0</cx:pt>
          <cx:pt idx="148">3</cx:pt>
          <cx:pt idx="149">6</cx:pt>
          <cx:pt idx="150">0</cx:pt>
          <cx:pt idx="151">2</cx:pt>
          <cx:pt idx="152">7</cx:pt>
          <cx:pt idx="153">0</cx:pt>
          <cx:pt idx="154">1</cx:pt>
          <cx:pt idx="155">7</cx:pt>
          <cx:pt idx="156">3</cx:pt>
          <cx:pt idx="157">8</cx:pt>
          <cx:pt idx="158">0</cx:pt>
          <cx:pt idx="159">5</cx:pt>
          <cx:pt idx="160">4</cx:pt>
          <cx:pt idx="161">1</cx:pt>
          <cx:pt idx="162">7</cx:pt>
          <cx:pt idx="163">0</cx:pt>
          <cx:pt idx="164">2</cx:pt>
          <cx:pt idx="165">2</cx:pt>
          <cx:pt idx="166">6</cx:pt>
          <cx:pt idx="167">1</cx:pt>
          <cx:pt idx="168">0</cx:pt>
          <cx:pt idx="169">7</cx:pt>
          <cx:pt idx="170">1</cx:pt>
          <cx:pt idx="171">3</cx:pt>
          <cx:pt idx="172">1</cx:pt>
          <cx:pt idx="173">7</cx:pt>
          <cx:pt idx="174">0</cx:pt>
          <cx:pt idx="175">4</cx:pt>
          <cx:pt idx="176">7</cx:pt>
          <cx:pt idx="177">4</cx:pt>
          <cx:pt idx="178">0</cx:pt>
          <cx:pt idx="179">0</cx:pt>
          <cx:pt idx="180">6</cx:pt>
          <cx:pt idx="181">6</cx:pt>
          <cx:pt idx="182">5</cx:pt>
          <cx:pt idx="183">5</cx:pt>
          <cx:pt idx="184">9</cx:pt>
          <cx:pt idx="185">4</cx:pt>
          <cx:pt idx="186">6</cx:pt>
          <cx:pt idx="187">2</cx:pt>
          <cx:pt idx="188">1</cx:pt>
          <cx:pt idx="189">2</cx:pt>
          <cx:pt idx="190">1</cx:pt>
          <cx:pt idx="191">0</cx:pt>
          <cx:pt idx="192">1</cx:pt>
          <cx:pt idx="193">3</cx:pt>
          <cx:pt idx="194">5</cx:pt>
          <cx:pt idx="195">7</cx:pt>
          <cx:pt idx="196">4</cx:pt>
          <cx:pt idx="197">0</cx:pt>
          <cx:pt idx="198">9</cx:pt>
          <cx:pt idx="199">3</cx:pt>
          <cx:pt idx="200">2</cx:pt>
          <cx:pt idx="201">6</cx:pt>
          <cx:pt idx="202">1</cx:pt>
          <cx:pt idx="203">4</cx:pt>
          <cx:pt idx="204">1</cx:pt>
          <cx:pt idx="205">10</cx:pt>
          <cx:pt idx="206">4</cx:pt>
          <cx:pt idx="207">4</cx:pt>
          <cx:pt idx="208">2</cx:pt>
          <cx:pt idx="209">0</cx:pt>
          <cx:pt idx="210">0</cx:pt>
          <cx:pt idx="211">9</cx:pt>
          <cx:pt idx="212">1</cx:pt>
          <cx:pt idx="213">6</cx:pt>
          <cx:pt idx="214">0</cx:pt>
          <cx:pt idx="215">5</cx:pt>
          <cx:pt idx="216">0</cx:pt>
          <cx:pt idx="217">0</cx:pt>
          <cx:pt idx="218">6</cx:pt>
          <cx:pt idx="219">2</cx:pt>
          <cx:pt idx="220">7</cx:pt>
          <cx:pt idx="221">6</cx:pt>
          <cx:pt idx="222">0</cx:pt>
          <cx:pt idx="223">6</cx:pt>
          <cx:pt idx="224">5</cx:pt>
          <cx:pt idx="225">6</cx:pt>
          <cx:pt idx="226">9</cx:pt>
          <cx:pt idx="227">1</cx:pt>
          <cx:pt idx="228">0</cx:pt>
          <cx:pt idx="229">4</cx:pt>
          <cx:pt idx="230">5</cx:pt>
          <cx:pt idx="231">0</cx:pt>
          <cx:pt idx="232">2</cx:pt>
          <cx:pt idx="233">1</cx:pt>
          <cx:pt idx="234">1</cx:pt>
          <cx:pt idx="235">1</cx:pt>
          <cx:pt idx="236">2</cx:pt>
          <cx:pt idx="237">8</cx:pt>
          <cx:pt idx="238">1</cx:pt>
          <cx:pt idx="239">0</cx:pt>
          <cx:pt idx="240">0</cx:pt>
          <cx:pt idx="241">4</cx:pt>
          <cx:pt idx="242">0</cx:pt>
          <cx:pt idx="243">1</cx:pt>
          <cx:pt idx="244">9</cx:pt>
          <cx:pt idx="245">2</cx:pt>
          <cx:pt idx="246">1</cx:pt>
          <cx:pt idx="247">10</cx:pt>
          <cx:pt idx="248">7</cx:pt>
          <cx:pt idx="249">4</cx:pt>
          <cx:pt idx="250">4</cx:pt>
          <cx:pt idx="251">3</cx:pt>
          <cx:pt idx="252">0</cx:pt>
          <cx:pt idx="253">2</cx:pt>
          <cx:pt idx="254">0</cx:pt>
          <cx:pt idx="255">0</cx:pt>
          <cx:pt idx="256">6</cx:pt>
          <cx:pt idx="257">1</cx:pt>
          <cx:pt idx="258">7</cx:pt>
          <cx:pt idx="259">4</cx:pt>
          <cx:pt idx="260">7</cx:pt>
          <cx:pt idx="261">2</cx:pt>
          <cx:pt idx="262">10</cx:pt>
          <cx:pt idx="263">0</cx:pt>
          <cx:pt idx="264">2</cx:pt>
          <cx:pt idx="265">6</cx:pt>
          <cx:pt idx="266">6</cx:pt>
          <cx:pt idx="267">1</cx:pt>
          <cx:pt idx="268">0</cx:pt>
          <cx:pt idx="269">0</cx:pt>
          <cx:pt idx="270">0</cx:pt>
          <cx:pt idx="271">3</cx:pt>
          <cx:pt idx="272">2</cx:pt>
          <cx:pt idx="273">0</cx:pt>
          <cx:pt idx="274">7</cx:pt>
          <cx:pt idx="275">7</cx:pt>
          <cx:pt idx="276">4</cx:pt>
          <cx:pt idx="277">4</cx:pt>
          <cx:pt idx="278">5</cx:pt>
          <cx:pt idx="279">7</cx:pt>
          <cx:pt idx="280">0</cx:pt>
          <cx:pt idx="281">8</cx:pt>
          <cx:pt idx="282">1</cx:pt>
          <cx:pt idx="283">0</cx:pt>
          <cx:pt idx="284">0</cx:pt>
          <cx:pt idx="285">0</cx:pt>
          <cx:pt idx="286">5</cx:pt>
          <cx:pt idx="287">7</cx:pt>
          <cx:pt idx="288">11</cx:pt>
          <cx:pt idx="289">1</cx:pt>
          <cx:pt idx="290">6</cx:pt>
          <cx:pt idx="291">1</cx:pt>
          <cx:pt idx="292">1</cx:pt>
          <cx:pt idx="293">3</cx:pt>
          <cx:pt idx="294">5</cx:pt>
          <cx:pt idx="295">1</cx:pt>
          <cx:pt idx="296">5</cx:pt>
          <cx:pt idx="297">6</cx:pt>
          <cx:pt idx="298">5</cx:pt>
          <cx:pt idx="299">6</cx:pt>
          <cx:pt idx="300">2</cx:pt>
          <cx:pt idx="301">4</cx:pt>
          <cx:pt idx="302">5</cx:pt>
          <cx:pt idx="303">1</cx:pt>
          <cx:pt idx="304">1</cx:pt>
          <cx:pt idx="305">0</cx:pt>
          <cx:pt idx="306">1</cx:pt>
          <cx:pt idx="307">1</cx:pt>
          <cx:pt idx="308">0</cx:pt>
          <cx:pt idx="309">1</cx:pt>
          <cx:pt idx="310">2</cx:pt>
          <cx:pt idx="311">0</cx:pt>
          <cx:pt idx="312">1</cx:pt>
          <cx:pt idx="313">0</cx:pt>
          <cx:pt idx="314">0</cx:pt>
          <cx:pt idx="315">2</cx:pt>
          <cx:pt idx="316">0</cx:pt>
          <cx:pt idx="317">1</cx:pt>
          <cx:pt idx="318">0</cx:pt>
          <cx:pt idx="319">2</cx:pt>
          <cx:pt idx="320">3</cx:pt>
          <cx:pt idx="321">0</cx:pt>
          <cx:pt idx="322">1</cx:pt>
          <cx:pt idx="323">1</cx:pt>
          <cx:pt idx="324">0</cx:pt>
          <cx:pt idx="325">2</cx:pt>
          <cx:pt idx="326">1</cx:pt>
          <cx:pt idx="327">6</cx:pt>
          <cx:pt idx="328">7</cx:pt>
          <cx:pt idx="329">0</cx:pt>
          <cx:pt idx="330">5</cx:pt>
          <cx:pt idx="331">0</cx:pt>
          <cx:pt idx="332">7</cx:pt>
          <cx:pt idx="333">6</cx:pt>
          <cx:pt idx="334">1</cx:pt>
          <cx:pt idx="335">8</cx:pt>
          <cx:pt idx="336">1</cx:pt>
          <cx:pt idx="337">1</cx:pt>
          <cx:pt idx="338">5</cx:pt>
          <cx:pt idx="339">6</cx:pt>
          <cx:pt idx="340">2</cx:pt>
          <cx:pt idx="341">1</cx:pt>
          <cx:pt idx="342">4</cx:pt>
          <cx:pt idx="343">1</cx:pt>
          <cx:pt idx="344">1</cx:pt>
          <cx:pt idx="345">4</cx:pt>
          <cx:pt idx="346">4</cx:pt>
          <cx:pt idx="347">1</cx:pt>
          <cx:pt idx="348">1</cx:pt>
          <cx:pt idx="349">0</cx:pt>
          <cx:pt idx="350">2</cx:pt>
          <cx:pt idx="351">5</cx:pt>
          <cx:pt idx="352">2</cx:pt>
          <cx:pt idx="353">6</cx:pt>
          <cx:pt idx="354">2</cx:pt>
          <cx:pt idx="355">1</cx:pt>
          <cx:pt idx="356">1</cx:pt>
          <cx:pt idx="357">1</cx:pt>
          <cx:pt idx="358">1</cx:pt>
          <cx:pt idx="359">0</cx:pt>
          <cx:pt idx="360">1</cx:pt>
          <cx:pt idx="361">1</cx:pt>
          <cx:pt idx="362">5</cx:pt>
          <cx:pt idx="363">6</cx:pt>
          <cx:pt idx="364">0</cx:pt>
          <cx:pt idx="365">5</cx:pt>
          <cx:pt idx="366">5</cx:pt>
          <cx:pt idx="367">0</cx:pt>
          <cx:pt idx="368">1</cx:pt>
          <cx:pt idx="369">8</cx:pt>
          <cx:pt idx="370">4</cx:pt>
          <cx:pt idx="371">1</cx:pt>
          <cx:pt idx="372">6</cx:pt>
          <cx:pt idx="373">1</cx:pt>
          <cx:pt idx="374">0</cx:pt>
          <cx:pt idx="375">1</cx:pt>
          <cx:pt idx="376">0</cx:pt>
          <cx:pt idx="377">8</cx:pt>
          <cx:pt idx="378">3</cx:pt>
          <cx:pt idx="379">4</cx:pt>
          <cx:pt idx="380">1</cx:pt>
          <cx:pt idx="381">1</cx:pt>
          <cx:pt idx="382">5</cx:pt>
          <cx:pt idx="383">6</cx:pt>
          <cx:pt idx="384">0</cx:pt>
          <cx:pt idx="385">0</cx:pt>
          <cx:pt idx="386">1</cx:pt>
          <cx:pt idx="387">3</cx:pt>
          <cx:pt idx="388">4</cx:pt>
          <cx:pt idx="389">8</cx:pt>
          <cx:pt idx="390">0</cx:pt>
          <cx:pt idx="391">2</cx:pt>
          <cx:pt idx="392">10</cx:pt>
          <cx:pt idx="393">1</cx:pt>
          <cx:pt idx="394">3</cx:pt>
          <cx:pt idx="395">6</cx:pt>
          <cx:pt idx="396">1</cx:pt>
          <cx:pt idx="397">7</cx:pt>
          <cx:pt idx="398">0</cx:pt>
          <cx:pt idx="399">1</cx:pt>
          <cx:pt idx="400">2</cx:pt>
          <cx:pt idx="401">0</cx:pt>
          <cx:pt idx="402">2</cx:pt>
          <cx:pt idx="403">0</cx:pt>
          <cx:pt idx="404">6</cx:pt>
          <cx:pt idx="405">0</cx:pt>
          <cx:pt idx="406">4</cx:pt>
          <cx:pt idx="407">0</cx:pt>
          <cx:pt idx="408">2</cx:pt>
          <cx:pt idx="409">1</cx:pt>
          <cx:pt idx="410">2</cx:pt>
          <cx:pt idx="411">2</cx:pt>
          <cx:pt idx="412">1</cx:pt>
          <cx:pt idx="413">1</cx:pt>
          <cx:pt idx="414">2</cx:pt>
          <cx:pt idx="415">0</cx:pt>
          <cx:pt idx="416">1</cx:pt>
          <cx:pt idx="417">0</cx:pt>
          <cx:pt idx="418">1</cx:pt>
          <cx:pt idx="419">4</cx:pt>
          <cx:pt idx="420">5</cx:pt>
          <cx:pt idx="421">1</cx:pt>
          <cx:pt idx="422">0</cx:pt>
          <cx:pt idx="423">1</cx:pt>
          <cx:pt idx="424">3</cx:pt>
          <cx:pt idx="425">4</cx:pt>
          <cx:pt idx="426">0</cx:pt>
          <cx:pt idx="427">1</cx:pt>
          <cx:pt idx="428">0</cx:pt>
          <cx:pt idx="429">5</cx:pt>
          <cx:pt idx="430">9</cx:pt>
          <cx:pt idx="431">0</cx:pt>
          <cx:pt idx="432">6</cx:pt>
          <cx:pt idx="433">1</cx:pt>
          <cx:pt idx="434">2</cx:pt>
          <cx:pt idx="435">0</cx:pt>
          <cx:pt idx="436">6</cx:pt>
          <cx:pt idx="437">1</cx:pt>
          <cx:pt idx="438">1</cx:pt>
          <cx:pt idx="439">0</cx:pt>
          <cx:pt idx="440">5</cx:pt>
          <cx:pt idx="441">0</cx:pt>
          <cx:pt idx="442">7</cx:pt>
          <cx:pt idx="443">0</cx:pt>
          <cx:pt idx="444">1</cx:pt>
          <cx:pt idx="445">0</cx:pt>
          <cx:pt idx="446">7</cx:pt>
          <cx:pt idx="447">0</cx:pt>
          <cx:pt idx="448">6</cx:pt>
          <cx:pt idx="449">5</cx:pt>
          <cx:pt idx="450">8</cx:pt>
          <cx:pt idx="451">1</cx:pt>
          <cx:pt idx="452">7</cx:pt>
          <cx:pt idx="453">2</cx:pt>
          <cx:pt idx="454">5</cx:pt>
          <cx:pt idx="455">0</cx:pt>
          <cx:pt idx="456">5</cx:pt>
          <cx:pt idx="457">0</cx:pt>
          <cx:pt idx="458">0</cx:pt>
          <cx:pt idx="459">1</cx:pt>
          <cx:pt idx="460">0</cx:pt>
          <cx:pt idx="461">0</cx:pt>
          <cx:pt idx="462">0</cx:pt>
          <cx:pt idx="463">6</cx:pt>
          <cx:pt idx="464">7</cx:pt>
          <cx:pt idx="465">2</cx:pt>
          <cx:pt idx="466">6</cx:pt>
          <cx:pt idx="467">6</cx:pt>
          <cx:pt idx="468">1</cx:pt>
          <cx:pt idx="469">1</cx:pt>
          <cx:pt idx="470">5</cx:pt>
          <cx:pt idx="471">1</cx:pt>
          <cx:pt idx="472">4</cx:pt>
          <cx:pt idx="473">0</cx:pt>
          <cx:pt idx="474">0</cx:pt>
          <cx:pt idx="475">4</cx:pt>
          <cx:pt idx="476">7</cx:pt>
          <cx:pt idx="477">8</cx:pt>
          <cx:pt idx="478">1</cx:pt>
          <cx:pt idx="479">0</cx:pt>
          <cx:pt idx="480">1</cx:pt>
          <cx:pt idx="481">1</cx:pt>
          <cx:pt idx="482">5</cx:pt>
          <cx:pt idx="483">4</cx:pt>
          <cx:pt idx="484">8</cx:pt>
          <cx:pt idx="485">8</cx:pt>
          <cx:pt idx="486">0</cx:pt>
          <cx:pt idx="487">6</cx:pt>
          <cx:pt idx="488">1</cx:pt>
          <cx:pt idx="489">2</cx:pt>
          <cx:pt idx="490">5</cx:pt>
          <cx:pt idx="491">1</cx:pt>
          <cx:pt idx="492">4</cx:pt>
          <cx:pt idx="493">4</cx:pt>
          <cx:pt idx="494">8</cx:pt>
          <cx:pt idx="495">0</cx:pt>
          <cx:pt idx="496">1</cx:pt>
          <cx:pt idx="497">4</cx:pt>
          <cx:pt idx="498">4</cx:pt>
          <cx:pt idx="499">6</cx:pt>
          <cx:pt idx="500">0</cx:pt>
          <cx:pt idx="501">7</cx:pt>
          <cx:pt idx="502">5</cx:pt>
          <cx:pt idx="503">6</cx:pt>
          <cx:pt idx="504">5</cx:pt>
          <cx:pt idx="505">0</cx:pt>
          <cx:pt idx="506">6</cx:pt>
          <cx:pt idx="507">0</cx:pt>
          <cx:pt idx="508">2</cx:pt>
          <cx:pt idx="509">0</cx:pt>
          <cx:pt idx="510">0</cx:pt>
          <cx:pt idx="511">0</cx:pt>
          <cx:pt idx="512">4</cx:pt>
          <cx:pt idx="513">0</cx:pt>
          <cx:pt idx="514">0</cx:pt>
          <cx:pt idx="515">1</cx:pt>
          <cx:pt idx="516">5</cx:pt>
          <cx:pt idx="517">7</cx:pt>
          <cx:pt idx="518">2</cx:pt>
          <cx:pt idx="519">0</cx:pt>
          <cx:pt idx="520">4</cx:pt>
          <cx:pt idx="521">1</cx:pt>
          <cx:pt idx="522">0</cx:pt>
          <cx:pt idx="523">1</cx:pt>
          <cx:pt idx="524">0</cx:pt>
          <cx:pt idx="525">2</cx:pt>
          <cx:pt idx="526">12</cx:pt>
          <cx:pt idx="527">8</cx:pt>
          <cx:pt idx="528">5</cx:pt>
          <cx:pt idx="529">0</cx:pt>
          <cx:pt idx="530">4</cx:pt>
          <cx:pt idx="531">6</cx:pt>
          <cx:pt idx="532">10</cx:pt>
          <cx:pt idx="533">8</cx:pt>
          <cx:pt idx="534">11</cx:pt>
          <cx:pt idx="535">2</cx:pt>
          <cx:pt idx="536">0</cx:pt>
          <cx:pt idx="537">2</cx:pt>
          <cx:pt idx="538">0</cx:pt>
          <cx:pt idx="539">4</cx:pt>
          <cx:pt idx="540">6</cx:pt>
          <cx:pt idx="541">2</cx:pt>
          <cx:pt idx="542">4</cx:pt>
          <cx:pt idx="543">2</cx:pt>
          <cx:pt idx="544">8</cx:pt>
          <cx:pt idx="545">0</cx:pt>
          <cx:pt idx="546">1</cx:pt>
          <cx:pt idx="547">6</cx:pt>
          <cx:pt idx="548">4</cx:pt>
          <cx:pt idx="549">0</cx:pt>
          <cx:pt idx="550">0</cx:pt>
          <cx:pt idx="551">0</cx:pt>
          <cx:pt idx="552">1</cx:pt>
          <cx:pt idx="553">0</cx:pt>
          <cx:pt idx="554">6</cx:pt>
          <cx:pt idx="555">6</cx:pt>
          <cx:pt idx="556">4</cx:pt>
          <cx:pt idx="557">0</cx:pt>
          <cx:pt idx="558">2</cx:pt>
          <cx:pt idx="559">6</cx:pt>
          <cx:pt idx="560">9</cx:pt>
          <cx:pt idx="561">3</cx:pt>
          <cx:pt idx="562">1</cx:pt>
          <cx:pt idx="563">6</cx:pt>
          <cx:pt idx="564">1</cx:pt>
          <cx:pt idx="565">1</cx:pt>
          <cx:pt idx="566">1</cx:pt>
          <cx:pt idx="567">6</cx:pt>
          <cx:pt idx="568">7</cx:pt>
          <cx:pt idx="569">0</cx:pt>
          <cx:pt idx="570">5</cx:pt>
          <cx:pt idx="571">5</cx:pt>
          <cx:pt idx="572">7</cx:pt>
          <cx:pt idx="573">0</cx:pt>
          <cx:pt idx="574">1</cx:pt>
          <cx:pt idx="575">4</cx:pt>
          <cx:pt idx="576">1</cx:pt>
          <cx:pt idx="577">0</cx:pt>
          <cx:pt idx="578">0</cx:pt>
          <cx:pt idx="579">1</cx:pt>
          <cx:pt idx="580">0</cx:pt>
          <cx:pt idx="581">0</cx:pt>
          <cx:pt idx="582">0</cx:pt>
          <cx:pt idx="583">0</cx:pt>
          <cx:pt idx="584">5</cx:pt>
          <cx:pt idx="585">5</cx:pt>
          <cx:pt idx="586">5</cx:pt>
          <cx:pt idx="587">7</cx:pt>
          <cx:pt idx="588">0</cx:pt>
          <cx:pt idx="589">0</cx:pt>
          <cx:pt idx="590">4</cx:pt>
          <cx:pt idx="591">7</cx:pt>
          <cx:pt idx="592">4</cx:pt>
          <cx:pt idx="593">0</cx:pt>
          <cx:pt idx="594">1</cx:pt>
          <cx:pt idx="595">0</cx:pt>
          <cx:pt idx="596">4</cx:pt>
          <cx:pt idx="597">7</cx:pt>
          <cx:pt idx="598">0</cx:pt>
          <cx:pt idx="599">2</cx:pt>
          <cx:pt idx="600">1</cx:pt>
          <cx:pt idx="601">2</cx:pt>
          <cx:pt idx="602">2</cx:pt>
          <cx:pt idx="603">3</cx:pt>
          <cx:pt idx="604">6</cx:pt>
          <cx:pt idx="605">7</cx:pt>
          <cx:pt idx="606">0</cx:pt>
          <cx:pt idx="607">2</cx:pt>
          <cx:pt idx="608">2</cx:pt>
          <cx:pt idx="609">2</cx:pt>
          <cx:pt idx="610">0</cx:pt>
          <cx:pt idx="611">0</cx:pt>
          <cx:pt idx="612">1</cx:pt>
          <cx:pt idx="613">4</cx:pt>
          <cx:pt idx="614">1</cx:pt>
          <cx:pt idx="615">0</cx:pt>
          <cx:pt idx="616">0</cx:pt>
          <cx:pt idx="617">0</cx:pt>
          <cx:pt idx="618">2</cx:pt>
          <cx:pt idx="619">1</cx:pt>
          <cx:pt idx="620">1</cx:pt>
          <cx:pt idx="621">2</cx:pt>
          <cx:pt idx="622">4</cx:pt>
          <cx:pt idx="623">0</cx:pt>
          <cx:pt idx="624">5</cx:pt>
          <cx:pt idx="625">2</cx:pt>
          <cx:pt idx="626">0</cx:pt>
          <cx:pt idx="627">2</cx:pt>
          <cx:pt idx="628">1</cx:pt>
          <cx:pt idx="629">1</cx:pt>
          <cx:pt idx="630">0</cx:pt>
          <cx:pt idx="631">0</cx:pt>
          <cx:pt idx="632">5</cx:pt>
          <cx:pt idx="633">10</cx:pt>
          <cx:pt idx="634">7</cx:pt>
          <cx:pt idx="635">2</cx:pt>
          <cx:pt idx="636">2</cx:pt>
          <cx:pt idx="637">0</cx:pt>
          <cx:pt idx="638">7</cx:pt>
          <cx:pt idx="639">0</cx:pt>
          <cx:pt idx="640">2</cx:pt>
          <cx:pt idx="641">0</cx:pt>
          <cx:pt idx="642">1</cx:pt>
          <cx:pt idx="643">3</cx:pt>
          <cx:pt idx="644">0</cx:pt>
          <cx:pt idx="645">0</cx:pt>
          <cx:pt idx="646">2</cx:pt>
          <cx:pt idx="647">3</cx:pt>
          <cx:pt idx="648">0</cx:pt>
          <cx:pt idx="649">2</cx:pt>
          <cx:pt idx="650">0</cx:pt>
          <cx:pt idx="651">1</cx:pt>
          <cx:pt idx="652">4</cx:pt>
          <cx:pt idx="653">1</cx:pt>
          <cx:pt idx="654">11</cx:pt>
          <cx:pt idx="655">0</cx:pt>
          <cx:pt idx="656">4</cx:pt>
          <cx:pt idx="657">0</cx:pt>
          <cx:pt idx="658">7</cx:pt>
          <cx:pt idx="659">2</cx:pt>
          <cx:pt idx="660">7</cx:pt>
          <cx:pt idx="661">1</cx:pt>
          <cx:pt idx="662">0</cx:pt>
          <cx:pt idx="663">0</cx:pt>
          <cx:pt idx="664">0</cx:pt>
          <cx:pt idx="665">0</cx:pt>
          <cx:pt idx="666">7</cx:pt>
          <cx:pt idx="667">4</cx:pt>
          <cx:pt idx="668">6</cx:pt>
          <cx:pt idx="669">4</cx:pt>
          <cx:pt idx="670">1</cx:pt>
          <cx:pt idx="671">1</cx:pt>
          <cx:pt idx="672">0</cx:pt>
          <cx:pt idx="673">0</cx:pt>
          <cx:pt idx="674">8</cx:pt>
          <cx:pt idx="675">5</cx:pt>
          <cx:pt idx="676">0</cx:pt>
          <cx:pt idx="677">7</cx:pt>
          <cx:pt idx="678">0</cx:pt>
          <cx:pt idx="679">1</cx:pt>
          <cx:pt idx="680">1</cx:pt>
          <cx:pt idx="681">4</cx:pt>
          <cx:pt idx="682">5</cx:pt>
          <cx:pt idx="683">0</cx:pt>
          <cx:pt idx="684">0</cx:pt>
          <cx:pt idx="685">0</cx:pt>
          <cx:pt idx="686">6</cx:pt>
          <cx:pt idx="687">0</cx:pt>
          <cx:pt idx="688">1</cx:pt>
          <cx:pt idx="689">0</cx:pt>
          <cx:pt idx="690">3</cx:pt>
          <cx:pt idx="691">4</cx:pt>
          <cx:pt idx="692">3</cx:pt>
          <cx:pt idx="693">1</cx:pt>
          <cx:pt idx="694">4</cx:pt>
          <cx:pt idx="695">6</cx:pt>
          <cx:pt idx="696">1</cx:pt>
          <cx:pt idx="697">1</cx:pt>
          <cx:pt idx="698">3</cx:pt>
          <cx:pt idx="699">1</cx:pt>
          <cx:pt idx="700">3</cx:pt>
          <cx:pt idx="701">0</cx:pt>
          <cx:pt idx="702">0</cx:pt>
          <cx:pt idx="703">7</cx:pt>
          <cx:pt idx="704">1</cx:pt>
          <cx:pt idx="705">0</cx:pt>
          <cx:pt idx="706">4</cx:pt>
          <cx:pt idx="707">1</cx:pt>
          <cx:pt idx="708">0</cx:pt>
          <cx:pt idx="709">5</cx:pt>
          <cx:pt idx="710">2</cx:pt>
          <cx:pt idx="711">0</cx:pt>
          <cx:pt idx="712">1</cx:pt>
          <cx:pt idx="713">2</cx:pt>
          <cx:pt idx="714">4</cx:pt>
          <cx:pt idx="715">0</cx:pt>
          <cx:pt idx="716">1</cx:pt>
          <cx:pt idx="717">2</cx:pt>
          <cx:pt idx="718">6</cx:pt>
          <cx:pt idx="719">0</cx:pt>
          <cx:pt idx="720">6</cx:pt>
          <cx:pt idx="721">7</cx:pt>
          <cx:pt idx="722">0</cx:pt>
          <cx:pt idx="723">6</cx:pt>
          <cx:pt idx="724">1</cx:pt>
          <cx:pt idx="725">1</cx:pt>
          <cx:pt idx="726">1</cx:pt>
          <cx:pt idx="727">2</cx:pt>
          <cx:pt idx="728">2</cx:pt>
          <cx:pt idx="729">0</cx:pt>
          <cx:pt idx="730">0</cx:pt>
          <cx:pt idx="731">1</cx:pt>
          <cx:pt idx="732">1</cx:pt>
          <cx:pt idx="733">0</cx:pt>
          <cx:pt idx="734">0</cx:pt>
          <cx:pt idx="735">0</cx:pt>
          <cx:pt idx="736">0</cx:pt>
          <cx:pt idx="737">1</cx:pt>
          <cx:pt idx="738">8</cx:pt>
          <cx:pt idx="739">0</cx:pt>
          <cx:pt idx="740">4</cx:pt>
          <cx:pt idx="741">0</cx:pt>
          <cx:pt idx="742">0</cx:pt>
          <cx:pt idx="743">7</cx:pt>
          <cx:pt idx="744">0</cx:pt>
          <cx:pt idx="745">8</cx:pt>
          <cx:pt idx="746">2</cx:pt>
          <cx:pt idx="747">0</cx:pt>
          <cx:pt idx="748">0</cx:pt>
          <cx:pt idx="749">0</cx:pt>
          <cx:pt idx="750">3</cx:pt>
          <cx:pt idx="751">4</cx:pt>
          <cx:pt idx="752">0</cx:pt>
          <cx:pt idx="753">2</cx:pt>
          <cx:pt idx="754">3</cx:pt>
          <cx:pt idx="755">0</cx:pt>
          <cx:pt idx="756">0</cx:pt>
          <cx:pt idx="757">6</cx:pt>
          <cx:pt idx="758">8</cx:pt>
          <cx:pt idx="759">0</cx:pt>
          <cx:pt idx="760">4</cx:pt>
          <cx:pt idx="761">5</cx:pt>
          <cx:pt idx="762">3</cx:pt>
          <cx:pt idx="763">1</cx:pt>
          <cx:pt idx="764">5</cx:pt>
          <cx:pt idx="765">1</cx:pt>
          <cx:pt idx="766">2</cx:pt>
          <cx:pt idx="767">1</cx:pt>
          <cx:pt idx="768">0</cx:pt>
          <cx:pt idx="769">6</cx:pt>
          <cx:pt idx="770">0</cx:pt>
          <cx:pt idx="771">4</cx:pt>
          <cx:pt idx="772">1</cx:pt>
          <cx:pt idx="773">6</cx:pt>
          <cx:pt idx="774">10</cx:pt>
          <cx:pt idx="775">0</cx:pt>
          <cx:pt idx="776">8</cx:pt>
          <cx:pt idx="777">1</cx:pt>
          <cx:pt idx="778">0</cx:pt>
          <cx:pt idx="779">1</cx:pt>
          <cx:pt idx="780">1</cx:pt>
          <cx:pt idx="781">6</cx:pt>
          <cx:pt idx="782">0</cx:pt>
          <cx:pt idx="783">5</cx:pt>
          <cx:pt idx="784">4</cx:pt>
          <cx:pt idx="785">0</cx:pt>
          <cx:pt idx="786">4</cx:pt>
          <cx:pt idx="787">1</cx:pt>
          <cx:pt idx="788">2</cx:pt>
          <cx:pt idx="789">9</cx:pt>
          <cx:pt idx="790">4</cx:pt>
          <cx:pt idx="791">2</cx:pt>
          <cx:pt idx="792">1</cx:pt>
          <cx:pt idx="793">1</cx:pt>
          <cx:pt idx="794">3</cx:pt>
          <cx:pt idx="795">0</cx:pt>
          <cx:pt idx="796">5</cx:pt>
          <cx:pt idx="797">10</cx:pt>
          <cx:pt idx="798">2</cx:pt>
          <cx:pt idx="799">8</cx:pt>
          <cx:pt idx="800">4</cx:pt>
          <cx:pt idx="801">2</cx:pt>
          <cx:pt idx="802">2</cx:pt>
          <cx:pt idx="803">1</cx:pt>
          <cx:pt idx="804">2</cx:pt>
          <cx:pt idx="805">0</cx:pt>
          <cx:pt idx="806">1</cx:pt>
          <cx:pt idx="807">6</cx:pt>
          <cx:pt idx="808">1</cx:pt>
          <cx:pt idx="809">0</cx:pt>
          <cx:pt idx="810">7</cx:pt>
          <cx:pt idx="811">4</cx:pt>
          <cx:pt idx="812">4</cx:pt>
          <cx:pt idx="813">0</cx:pt>
          <cx:pt idx="814">1</cx:pt>
          <cx:pt idx="815">0</cx:pt>
          <cx:pt idx="816">4</cx:pt>
          <cx:pt idx="817">7</cx:pt>
          <cx:pt idx="818">2</cx:pt>
          <cx:pt idx="819">8</cx:pt>
          <cx:pt idx="820">4</cx:pt>
          <cx:pt idx="821">1</cx:pt>
          <cx:pt idx="822">3</cx:pt>
          <cx:pt idx="823">1</cx:pt>
          <cx:pt idx="824">0</cx:pt>
          <cx:pt idx="825">3</cx:pt>
          <cx:pt idx="826">0</cx:pt>
          <cx:pt idx="827">2</cx:pt>
          <cx:pt idx="828">0</cx:pt>
          <cx:pt idx="829">1</cx:pt>
          <cx:pt idx="830">6</cx:pt>
          <cx:pt idx="831">1</cx:pt>
          <cx:pt idx="832">2</cx:pt>
          <cx:pt idx="833">0</cx:pt>
          <cx:pt idx="834">0</cx:pt>
          <cx:pt idx="835">7</cx:pt>
          <cx:pt idx="836">0</cx:pt>
          <cx:pt idx="837">0</cx:pt>
          <cx:pt idx="838">1</cx:pt>
          <cx:pt idx="839">5</cx:pt>
          <cx:pt idx="840">1</cx:pt>
          <cx:pt idx="841">3</cx:pt>
          <cx:pt idx="842">1</cx:pt>
          <cx:pt idx="843">2</cx:pt>
          <cx:pt idx="844">0</cx:pt>
          <cx:pt idx="845">0</cx:pt>
          <cx:pt idx="846">0</cx:pt>
          <cx:pt idx="847">0</cx:pt>
          <cx:pt idx="848">3</cx:pt>
          <cx:pt idx="849">5</cx:pt>
          <cx:pt idx="850">0</cx:pt>
          <cx:pt idx="851">2</cx:pt>
          <cx:pt idx="852">0</cx:pt>
          <cx:pt idx="853">1</cx:pt>
          <cx:pt idx="854">0</cx:pt>
          <cx:pt idx="855">0</cx:pt>
          <cx:pt idx="856">0</cx:pt>
          <cx:pt idx="857">3</cx:pt>
          <cx:pt idx="858">3</cx:pt>
          <cx:pt idx="859">0</cx:pt>
          <cx:pt idx="860">6</cx:pt>
          <cx:pt idx="861">4</cx:pt>
          <cx:pt idx="862">6</cx:pt>
          <cx:pt idx="863">0</cx:pt>
          <cx:pt idx="864">0</cx:pt>
          <cx:pt idx="865">0</cx:pt>
          <cx:pt idx="866">5</cx:pt>
          <cx:pt idx="867">0</cx:pt>
          <cx:pt idx="868">0</cx:pt>
          <cx:pt idx="869">7</cx:pt>
          <cx:pt idx="870">2</cx:pt>
          <cx:pt idx="871">2</cx:pt>
          <cx:pt idx="872">1</cx:pt>
          <cx:pt idx="873">7</cx:pt>
          <cx:pt idx="874">7</cx:pt>
          <cx:pt idx="875">2</cx:pt>
          <cx:pt idx="876">5</cx:pt>
          <cx:pt idx="877">0</cx:pt>
          <cx:pt idx="878">0</cx:pt>
          <cx:pt idx="879">3</cx:pt>
          <cx:pt idx="880">0</cx:pt>
          <cx:pt idx="881">1</cx:pt>
          <cx:pt idx="882">4</cx:pt>
          <cx:pt idx="883">1</cx:pt>
          <cx:pt idx="884">6</cx:pt>
          <cx:pt idx="885">3</cx:pt>
          <cx:pt idx="886">5</cx:pt>
          <cx:pt idx="887">8</cx:pt>
          <cx:pt idx="888">2</cx:pt>
          <cx:pt idx="889">2</cx:pt>
          <cx:pt idx="890">0</cx:pt>
          <cx:pt idx="891">4</cx:pt>
          <cx:pt idx="892">1</cx:pt>
          <cx:pt idx="893">2</cx:pt>
          <cx:pt idx="894">5</cx:pt>
          <cx:pt idx="895">0</cx:pt>
          <cx:pt idx="896">0</cx:pt>
          <cx:pt idx="897">4</cx:pt>
          <cx:pt idx="898">4</cx:pt>
          <cx:pt idx="899">4</cx:pt>
          <cx:pt idx="900">0</cx:pt>
          <cx:pt idx="901">1</cx:pt>
          <cx:pt idx="902">0</cx:pt>
          <cx:pt idx="903">0</cx:pt>
          <cx:pt idx="904">5</cx:pt>
          <cx:pt idx="905">3</cx:pt>
          <cx:pt idx="906">1</cx:pt>
          <cx:pt idx="907">3</cx:pt>
          <cx:pt idx="908">2</cx:pt>
          <cx:pt idx="909">0</cx:pt>
          <cx:pt idx="910">11</cx:pt>
          <cx:pt idx="911">1</cx:pt>
          <cx:pt idx="912">0</cx:pt>
          <cx:pt idx="913">0</cx:pt>
          <cx:pt idx="914">0</cx:pt>
          <cx:pt idx="915">5</cx:pt>
          <cx:pt idx="916">3</cx:pt>
          <cx:pt idx="917">2</cx:pt>
          <cx:pt idx="918">3</cx:pt>
          <cx:pt idx="919">0</cx:pt>
          <cx:pt idx="920">0</cx:pt>
          <cx:pt idx="921">3</cx:pt>
          <cx:pt idx="922">5</cx:pt>
          <cx:pt idx="923">7</cx:pt>
          <cx:pt idx="924">0</cx:pt>
          <cx:pt idx="925">0</cx:pt>
          <cx:pt idx="926">2</cx:pt>
          <cx:pt idx="927">6</cx:pt>
          <cx:pt idx="928">1</cx:pt>
          <cx:pt idx="929">7</cx:pt>
          <cx:pt idx="930">3</cx:pt>
          <cx:pt idx="931">9</cx:pt>
          <cx:pt idx="932">1</cx:pt>
          <cx:pt idx="933">4</cx:pt>
          <cx:pt idx="934">5</cx:pt>
          <cx:pt idx="935">4</cx:pt>
          <cx:pt idx="936">1</cx:pt>
          <cx:pt idx="937">0</cx:pt>
          <cx:pt idx="938">1</cx:pt>
          <cx:pt idx="939">2</cx:pt>
          <cx:pt idx="940">0</cx:pt>
          <cx:pt idx="941">5</cx:pt>
          <cx:pt idx="942">2</cx:pt>
          <cx:pt idx="943">2</cx:pt>
          <cx:pt idx="944">0</cx:pt>
          <cx:pt idx="945">0</cx:pt>
          <cx:pt idx="946">3</cx:pt>
          <cx:pt idx="947">1</cx:pt>
          <cx:pt idx="948">1</cx:pt>
          <cx:pt idx="949">2</cx:pt>
          <cx:pt idx="950">2</cx:pt>
          <cx:pt idx="951">2</cx:pt>
          <cx:pt idx="952">2</cx:pt>
          <cx:pt idx="953">0</cx:pt>
          <cx:pt idx="954">1</cx:pt>
          <cx:pt idx="955">1</cx:pt>
          <cx:pt idx="956">2</cx:pt>
          <cx:pt idx="957">7</cx:pt>
          <cx:pt idx="958">1</cx:pt>
          <cx:pt idx="959">1</cx:pt>
          <cx:pt idx="960">1</cx:pt>
          <cx:pt idx="961">0</cx:pt>
          <cx:pt idx="962">7</cx:pt>
          <cx:pt idx="963">0</cx:pt>
          <cx:pt idx="964">0</cx:pt>
          <cx:pt idx="965">1</cx:pt>
          <cx:pt idx="966">0</cx:pt>
          <cx:pt idx="967">0</cx:pt>
          <cx:pt idx="968">1</cx:pt>
          <cx:pt idx="969">0</cx:pt>
          <cx:pt idx="970">2</cx:pt>
          <cx:pt idx="971">5</cx:pt>
          <cx:pt idx="972">1</cx:pt>
          <cx:pt idx="973">2</cx:pt>
          <cx:pt idx="974">2</cx:pt>
          <cx:pt idx="975">0</cx:pt>
          <cx:pt idx="976">4</cx:pt>
          <cx:pt idx="977">1</cx:pt>
          <cx:pt idx="978">4</cx:pt>
          <cx:pt idx="979">1</cx:pt>
          <cx:pt idx="980">2</cx:pt>
          <cx:pt idx="981">0</cx:pt>
          <cx:pt idx="982">0</cx:pt>
          <cx:pt idx="983">5</cx:pt>
          <cx:pt idx="984">1</cx:pt>
          <cx:pt idx="985">0</cx:pt>
          <cx:pt idx="986">1</cx:pt>
          <cx:pt idx="987">5</cx:pt>
          <cx:pt idx="988">0</cx:pt>
          <cx:pt idx="989">7</cx:pt>
          <cx:pt idx="990">0</cx:pt>
          <cx:pt idx="991">2</cx:pt>
          <cx:pt idx="992">7</cx:pt>
          <cx:pt idx="993">6</cx:pt>
          <cx:pt idx="994">9</cx:pt>
          <cx:pt idx="995">3</cx:pt>
          <cx:pt idx="996">4</cx:pt>
          <cx:pt idx="997">2</cx:pt>
          <cx:pt idx="998">4</cx:pt>
          <cx:pt idx="999">6</cx:pt>
          <cx:pt idx="1000">1</cx:pt>
          <cx:pt idx="1001">5</cx:pt>
          <cx:pt idx="1002">6</cx:pt>
          <cx:pt idx="1003">6</cx:pt>
          <cx:pt idx="1004">3</cx:pt>
          <cx:pt idx="1005">8</cx:pt>
          <cx:pt idx="1006">0</cx:pt>
          <cx:pt idx="1007">0</cx:pt>
          <cx:pt idx="1008">2</cx:pt>
          <cx:pt idx="1009">8</cx:pt>
          <cx:pt idx="1010">0</cx:pt>
          <cx:pt idx="1011">6</cx:pt>
          <cx:pt idx="1012">0</cx:pt>
          <cx:pt idx="1013">6</cx:pt>
          <cx:pt idx="1014">0</cx:pt>
          <cx:pt idx="1015">0</cx:pt>
          <cx:pt idx="1016">7</cx:pt>
          <cx:pt idx="1017">4</cx:pt>
          <cx:pt idx="1018">3</cx:pt>
          <cx:pt idx="1019">2</cx:pt>
          <cx:pt idx="1020">5</cx:pt>
          <cx:pt idx="1021">0</cx:pt>
          <cx:pt idx="1022">0</cx:pt>
          <cx:pt idx="1023">6</cx:pt>
          <cx:pt idx="1024">1</cx:pt>
          <cx:pt idx="1025">1</cx:pt>
          <cx:pt idx="1026">0</cx:pt>
          <cx:pt idx="1027">0</cx:pt>
          <cx:pt idx="1028">1</cx:pt>
          <cx:pt idx="1029">2</cx:pt>
          <cx:pt idx="1030">2</cx:pt>
          <cx:pt idx="1031">3</cx:pt>
          <cx:pt idx="1032">2</cx:pt>
          <cx:pt idx="1033">4</cx:pt>
          <cx:pt idx="1034">0</cx:pt>
          <cx:pt idx="1035">0</cx:pt>
          <cx:pt idx="1036">4</cx:pt>
          <cx:pt idx="1037">5</cx:pt>
          <cx:pt idx="1038">1</cx:pt>
          <cx:pt idx="1039">4</cx:pt>
          <cx:pt idx="1040">5</cx:pt>
          <cx:pt idx="1041">2</cx:pt>
          <cx:pt idx="1042">1</cx:pt>
          <cx:pt idx="1043">1</cx:pt>
          <cx:pt idx="1044">4</cx:pt>
          <cx:pt idx="1045">1</cx:pt>
          <cx:pt idx="1046">2</cx:pt>
          <cx:pt idx="1047">5</cx:pt>
          <cx:pt idx="1048">1</cx:pt>
          <cx:pt idx="1049">0</cx:pt>
          <cx:pt idx="1050">1</cx:pt>
          <cx:pt idx="1051">1</cx:pt>
          <cx:pt idx="1052">0</cx:pt>
          <cx:pt idx="1053">3</cx:pt>
          <cx:pt idx="1054">5</cx:pt>
          <cx:pt idx="1055">8</cx:pt>
          <cx:pt idx="1056">9</cx:pt>
          <cx:pt idx="1057">0</cx:pt>
          <cx:pt idx="1058">1</cx:pt>
          <cx:pt idx="1059">0</cx:pt>
          <cx:pt idx="1060">6</cx:pt>
          <cx:pt idx="1061">0</cx:pt>
          <cx:pt idx="1062">5</cx:pt>
          <cx:pt idx="1063">3</cx:pt>
          <cx:pt idx="1064">2</cx:pt>
          <cx:pt idx="1065">0</cx:pt>
          <cx:pt idx="1066">1</cx:pt>
          <cx:pt idx="1067">7</cx:pt>
          <cx:pt idx="1068">0</cx:pt>
          <cx:pt idx="1069">0</cx:pt>
          <cx:pt idx="1070">5</cx:pt>
          <cx:pt idx="1071">0</cx:pt>
          <cx:pt idx="1072">2</cx:pt>
          <cx:pt idx="1073">2</cx:pt>
          <cx:pt idx="1074">0</cx:pt>
          <cx:pt idx="1075">5</cx:pt>
          <cx:pt idx="1076">5</cx:pt>
          <cx:pt idx="1077">2</cx:pt>
          <cx:pt idx="1078">7</cx:pt>
          <cx:pt idx="1079">0</cx:pt>
          <cx:pt idx="1080">3</cx:pt>
          <cx:pt idx="1081">2</cx:pt>
          <cx:pt idx="1082">1</cx:pt>
          <cx:pt idx="1083">0</cx:pt>
          <cx:pt idx="1084">2</cx:pt>
          <cx:pt idx="1085">3</cx:pt>
          <cx:pt idx="1086">9</cx:pt>
          <cx:pt idx="1087">2</cx:pt>
          <cx:pt idx="1088">0</cx:pt>
          <cx:pt idx="1089">3</cx:pt>
          <cx:pt idx="1090">0</cx:pt>
          <cx:pt idx="1091">7</cx:pt>
          <cx:pt idx="1092">3</cx:pt>
          <cx:pt idx="1093">6</cx:pt>
          <cx:pt idx="1094">0</cx:pt>
          <cx:pt idx="1095">2</cx:pt>
          <cx:pt idx="1096">0</cx:pt>
          <cx:pt idx="1097">0</cx:pt>
          <cx:pt idx="1098">0</cx:pt>
          <cx:pt idx="1099">0</cx:pt>
          <cx:pt idx="1100">4</cx:pt>
          <cx:pt idx="1101">6</cx:pt>
          <cx:pt idx="1102">1</cx:pt>
          <cx:pt idx="1103">5</cx:pt>
          <cx:pt idx="1104">7</cx:pt>
          <cx:pt idx="1105">9</cx:pt>
          <cx:pt idx="1106">2</cx:pt>
          <cx:pt idx="1107">7</cx:pt>
          <cx:pt idx="1108">4</cx:pt>
          <cx:pt idx="1109">11</cx:pt>
          <cx:pt idx="1110">5</cx:pt>
          <cx:pt idx="1111">1</cx:pt>
          <cx:pt idx="1112">8</cx:pt>
          <cx:pt idx="1113">0</cx:pt>
          <cx:pt idx="1114">2</cx:pt>
          <cx:pt idx="1115">1</cx:pt>
          <cx:pt idx="1116">5</cx:pt>
          <cx:pt idx="1117">3</cx:pt>
          <cx:pt idx="1118">4</cx:pt>
          <cx:pt idx="1119">2</cx:pt>
          <cx:pt idx="1120">5</cx:pt>
          <cx:pt idx="1121">1</cx:pt>
          <cx:pt idx="1122">6</cx:pt>
          <cx:pt idx="1123">4</cx:pt>
          <cx:pt idx="1124">4</cx:pt>
          <cx:pt idx="1125">6</cx:pt>
          <cx:pt idx="1126">0</cx:pt>
          <cx:pt idx="1127">5</cx:pt>
          <cx:pt idx="1128">0</cx:pt>
          <cx:pt idx="1129">2</cx:pt>
          <cx:pt idx="1130">3</cx:pt>
          <cx:pt idx="1131">0</cx:pt>
          <cx:pt idx="1132">1</cx:pt>
          <cx:pt idx="1133">0</cx:pt>
          <cx:pt idx="1134">5</cx:pt>
          <cx:pt idx="1135">6</cx:pt>
          <cx:pt idx="1136">2</cx:pt>
          <cx:pt idx="1137">7</cx:pt>
          <cx:pt idx="1138">0</cx:pt>
          <cx:pt idx="1139">2</cx:pt>
          <cx:pt idx="1140">2</cx:pt>
          <cx:pt idx="1141">4</cx:pt>
          <cx:pt idx="1142">5</cx:pt>
          <cx:pt idx="1143">4</cx:pt>
          <cx:pt idx="1144">3</cx:pt>
          <cx:pt idx="1145">7</cx:pt>
          <cx:pt idx="1146">3</cx:pt>
          <cx:pt idx="1147">7</cx:pt>
          <cx:pt idx="1148">4</cx:pt>
          <cx:pt idx="1149">4</cx:pt>
          <cx:pt idx="1150">6</cx:pt>
          <cx:pt idx="1151">9</cx:pt>
          <cx:pt idx="1152">5</cx:pt>
          <cx:pt idx="1153">0</cx:pt>
          <cx:pt idx="1154">0</cx:pt>
          <cx:pt idx="1155">0</cx:pt>
          <cx:pt idx="1156">5</cx:pt>
          <cx:pt idx="1157">6</cx:pt>
          <cx:pt idx="1158">7</cx:pt>
          <cx:pt idx="1159">6</cx:pt>
          <cx:pt idx="1160">4</cx:pt>
          <cx:pt idx="1161">0</cx:pt>
          <cx:pt idx="1162">6</cx:pt>
          <cx:pt idx="1163">5</cx:pt>
          <cx:pt idx="1164">0</cx:pt>
          <cx:pt idx="1165">4</cx:pt>
          <cx:pt idx="1166">0</cx:pt>
          <cx:pt idx="1167">2</cx:pt>
          <cx:pt idx="1168">2</cx:pt>
          <cx:pt idx="1169">6</cx:pt>
          <cx:pt idx="1170">0</cx:pt>
          <cx:pt idx="1171">4</cx:pt>
          <cx:pt idx="1172">0</cx:pt>
          <cx:pt idx="1173">3</cx:pt>
          <cx:pt idx="1174">6</cx:pt>
          <cx:pt idx="1175">4</cx:pt>
          <cx:pt idx="1176">4</cx:pt>
          <cx:pt idx="1177">9</cx:pt>
          <cx:pt idx="1178">8</cx:pt>
          <cx:pt idx="1179">0</cx:pt>
          <cx:pt idx="1180">1</cx:pt>
          <cx:pt idx="1181">1</cx:pt>
          <cx:pt idx="1182">7</cx:pt>
          <cx:pt idx="1183">7</cx:pt>
          <cx:pt idx="1184">2</cx:pt>
          <cx:pt idx="1185">0</cx:pt>
          <cx:pt idx="1186">7</cx:pt>
          <cx:pt idx="1187">3</cx:pt>
          <cx:pt idx="1188">2</cx:pt>
          <cx:pt idx="1189">3</cx:pt>
          <cx:pt idx="1190">4</cx:pt>
          <cx:pt idx="1191">9</cx:pt>
          <cx:pt idx="1192">6</cx:pt>
          <cx:pt idx="1193">0</cx:pt>
          <cx:pt idx="1194">1</cx:pt>
          <cx:pt idx="1195">7</cx:pt>
          <cx:pt idx="1196">2</cx:pt>
          <cx:pt idx="1197">1</cx:pt>
          <cx:pt idx="1198">4</cx:pt>
          <cx:pt idx="1199">2</cx:pt>
          <cx:pt idx="1200">5</cx:pt>
          <cx:pt idx="1201">0</cx:pt>
          <cx:pt idx="1202">4</cx:pt>
          <cx:pt idx="1203">0</cx:pt>
          <cx:pt idx="1204">0</cx:pt>
          <cx:pt idx="1205">6</cx:pt>
          <cx:pt idx="1206">5</cx:pt>
          <cx:pt idx="1207">0</cx:pt>
          <cx:pt idx="1208">2</cx:pt>
          <cx:pt idx="1209">2</cx:pt>
          <cx:pt idx="1210">2</cx:pt>
          <cx:pt idx="1211">7</cx:pt>
          <cx:pt idx="1212">1</cx:pt>
          <cx:pt idx="1213">1</cx:pt>
          <cx:pt idx="1214">1</cx:pt>
          <cx:pt idx="1215">2</cx:pt>
          <cx:pt idx="1216">1</cx:pt>
          <cx:pt idx="1217">7</cx:pt>
          <cx:pt idx="1218">1</cx:pt>
          <cx:pt idx="1219">1</cx:pt>
          <cx:pt idx="1220">1</cx:pt>
          <cx:pt idx="1221">1</cx:pt>
          <cx:pt idx="1222">1</cx:pt>
          <cx:pt idx="1223">5</cx:pt>
          <cx:pt idx="1224">1.5</cx:pt>
          <cx:pt idx="1225">1</cx:pt>
          <cx:pt idx="1226">2</cx:pt>
          <cx:pt idx="1227">1</cx:pt>
          <cx:pt idx="1228">5</cx:pt>
          <cx:pt idx="1229">1</cx:pt>
          <cx:pt idx="1230">1</cx:pt>
          <cx:pt idx="1231">2</cx:pt>
          <cx:pt idx="1232">1</cx:pt>
          <cx:pt idx="1233">1</cx:pt>
          <cx:pt idx="1234">5</cx:pt>
          <cx:pt idx="1235">2</cx:pt>
          <cx:pt idx="1236">2</cx:pt>
          <cx:pt idx="1237">2</cx:pt>
          <cx:pt idx="1238">2</cx:pt>
          <cx:pt idx="1239">2</cx:pt>
          <cx:pt idx="1240">2</cx:pt>
          <cx:pt idx="1241">7</cx:pt>
          <cx:pt idx="1242">2</cx:pt>
          <cx:pt idx="1243">5</cx:pt>
          <cx:pt idx="1244">2</cx:pt>
          <cx:pt idx="1245">6</cx:pt>
          <cx:pt idx="1246">5</cx:pt>
          <cx:pt idx="1247">1.5</cx:pt>
          <cx:pt idx="1248">2</cx:pt>
          <cx:pt idx="1249">6</cx:pt>
          <cx:pt idx="1250">2</cx:pt>
          <cx:pt idx="1251">2</cx:pt>
          <cx:pt idx="1252">5</cx:pt>
          <cx:pt idx="1253">7</cx:pt>
          <cx:pt idx="1254">2</cx:pt>
          <cx:pt idx="1255">2</cx:pt>
          <cx:pt idx="1256">7</cx:pt>
          <cx:pt idx="1257">2</cx:pt>
          <cx:pt idx="1258">6</cx:pt>
          <cx:pt idx="1259">2</cx:pt>
          <cx:pt idx="1260">3</cx:pt>
          <cx:pt idx="1261">5</cx:pt>
          <cx:pt idx="1262">2.5</cx:pt>
          <cx:pt idx="1263">2</cx:pt>
          <cx:pt idx="1264">2</cx:pt>
          <cx:pt idx="1265">2</cx:pt>
          <cx:pt idx="1266">2</cx:pt>
          <cx:pt idx="1267">2.5</cx:pt>
          <cx:pt idx="1268">2</cx:pt>
          <cx:pt idx="1269">4</cx:pt>
          <cx:pt idx="1270">2</cx:pt>
          <cx:pt idx="1271">2</cx:pt>
          <cx:pt idx="1272">2</cx:pt>
          <cx:pt idx="1273">2</cx:pt>
          <cx:pt idx="1274">2</cx:pt>
          <cx:pt idx="1275">9</cx:pt>
          <cx:pt idx="1276">2.5</cx:pt>
          <cx:pt idx="1277">2</cx:pt>
          <cx:pt idx="1278">2</cx:pt>
          <cx:pt idx="1279">4</cx:pt>
          <cx:pt idx="1280">8</cx:pt>
          <cx:pt idx="1281">4</cx:pt>
          <cx:pt idx="1282">2</cx:pt>
          <cx:pt idx="1283">2.5</cx:pt>
          <cx:pt idx="1284">2</cx:pt>
          <cx:pt idx="1285">2</cx:pt>
          <cx:pt idx="1286">2</cx:pt>
          <cx:pt idx="1287">2</cx:pt>
          <cx:pt idx="1288">2</cx:pt>
          <cx:pt idx="1289">5</cx:pt>
          <cx:pt idx="1290">2</cx:pt>
          <cx:pt idx="1291">4</cx:pt>
          <cx:pt idx="1292">2</cx:pt>
          <cx:pt idx="1293">4</cx:pt>
          <cx:pt idx="1294">9</cx:pt>
          <cx:pt idx="1295">9</cx:pt>
          <cx:pt idx="1296">3</cx:pt>
          <cx:pt idx="1297">2</cx:pt>
          <cx:pt idx="1298">2.5</cx:pt>
          <cx:pt idx="1299">8</cx:pt>
          <cx:pt idx="1300">2</cx:pt>
          <cx:pt idx="1301">4</cx:pt>
          <cx:pt idx="1302">4</cx:pt>
          <cx:pt idx="1303">2</cx:pt>
          <cx:pt idx="1304">4</cx:pt>
          <cx:pt idx="1305">6</cx:pt>
          <cx:pt idx="1306">2</cx:pt>
          <cx:pt idx="1307">3</cx:pt>
          <cx:pt idx="1308">3</cx:pt>
          <cx:pt idx="1309">3</cx:pt>
          <cx:pt idx="1310">3</cx:pt>
          <cx:pt idx="1311">3</cx:pt>
          <cx:pt idx="1312">3</cx:pt>
          <cx:pt idx="1313">3</cx:pt>
          <cx:pt idx="1314">3</cx:pt>
          <cx:pt idx="1315">3</cx:pt>
          <cx:pt idx="1316">3</cx:pt>
          <cx:pt idx="1317">3</cx:pt>
          <cx:pt idx="1318">7</cx:pt>
          <cx:pt idx="1319">6</cx:pt>
          <cx:pt idx="1320">7</cx:pt>
          <cx:pt idx="1321">7</cx:pt>
          <cx:pt idx="1322">3</cx:pt>
          <cx:pt idx="1323">3</cx:pt>
          <cx:pt idx="1324">3</cx:pt>
          <cx:pt idx="1325">3</cx:pt>
          <cx:pt idx="1326">3</cx:pt>
          <cx:pt idx="1327">3</cx:pt>
          <cx:pt idx="1328">3</cx:pt>
          <cx:pt idx="1329">3</cx:pt>
          <cx:pt idx="1330">8</cx:pt>
          <cx:pt idx="1331">8</cx:pt>
          <cx:pt idx="1332">3</cx:pt>
          <cx:pt idx="1333">3</cx:pt>
          <cx:pt idx="1334">6</cx:pt>
          <cx:pt idx="1335">3</cx:pt>
          <cx:pt idx="1336">3</cx:pt>
          <cx:pt idx="1337">5</cx:pt>
          <cx:pt idx="1338">8</cx:pt>
          <cx:pt idx="1339">5</cx:pt>
          <cx:pt idx="1340">3.5</cx:pt>
          <cx:pt idx="1341">3</cx:pt>
          <cx:pt idx="1342">6</cx:pt>
          <cx:pt idx="1343">6</cx:pt>
          <cx:pt idx="1344">3</cx:pt>
          <cx:pt idx="1345">3</cx:pt>
          <cx:pt idx="1346">3.5</cx:pt>
          <cx:pt idx="1347">3</cx:pt>
          <cx:pt idx="1348">9</cx:pt>
          <cx:pt idx="1349">3</cx:pt>
          <cx:pt idx="1350">3</cx:pt>
          <cx:pt idx="1351">3</cx:pt>
          <cx:pt idx="1352">3.5</cx:pt>
          <cx:pt idx="1353">5</cx:pt>
          <cx:pt idx="1354">7</cx:pt>
          <cx:pt idx="1355">3</cx:pt>
          <cx:pt idx="1356">5</cx:pt>
          <cx:pt idx="1357">3</cx:pt>
          <cx:pt idx="1358">3</cx:pt>
          <cx:pt idx="1359">3</cx:pt>
          <cx:pt idx="1360">7</cx:pt>
          <cx:pt idx="1361">4</cx:pt>
          <cx:pt idx="1362">6</cx:pt>
          <cx:pt idx="1363">3</cx:pt>
          <cx:pt idx="1364">4</cx:pt>
          <cx:pt idx="1365">4</cx:pt>
          <cx:pt idx="1366">5</cx:pt>
          <cx:pt idx="1367">3</cx:pt>
          <cx:pt idx="1368">3</cx:pt>
          <cx:pt idx="1369">6</cx:pt>
          <cx:pt idx="1370">13</cx:pt>
          <cx:pt idx="1371">3</cx:pt>
          <cx:pt idx="1372">5</cx:pt>
          <cx:pt idx="1373">3</cx:pt>
          <cx:pt idx="1374">6</cx:pt>
          <cx:pt idx="1375">3</cx:pt>
          <cx:pt idx="1376">11</cx:pt>
          <cx:pt idx="1377">3</cx:pt>
          <cx:pt idx="1378">6</cx:pt>
          <cx:pt idx="1379">6</cx:pt>
          <cx:pt idx="1380">4</cx:pt>
          <cx:pt idx="1381">3</cx:pt>
          <cx:pt idx="1382">3</cx:pt>
          <cx:pt idx="1383">3</cx:pt>
          <cx:pt idx="1384">3</cx:pt>
          <cx:pt idx="1385">3.5</cx:pt>
          <cx:pt idx="1386">4</cx:pt>
          <cx:pt idx="1387">7</cx:pt>
          <cx:pt idx="1388">3</cx:pt>
          <cx:pt idx="1389">4</cx:pt>
          <cx:pt idx="1390">8</cx:pt>
          <cx:pt idx="1391">7</cx:pt>
          <cx:pt idx="1392">3.5</cx:pt>
          <cx:pt idx="1393">3</cx:pt>
          <cx:pt idx="1394">3</cx:pt>
          <cx:pt idx="1395">6</cx:pt>
          <cx:pt idx="1396">3</cx:pt>
          <cx:pt idx="1397">5</cx:pt>
          <cx:pt idx="1398">4</cx:pt>
          <cx:pt idx="1399">4</cx:pt>
          <cx:pt idx="1400">4</cx:pt>
          <cx:pt idx="1401">5</cx:pt>
          <cx:pt idx="1402">5</cx:pt>
          <cx:pt idx="1403">5</cx:pt>
          <cx:pt idx="1404">6</cx:pt>
          <cx:pt idx="1405">4</cx:pt>
          <cx:pt idx="1406">5</cx:pt>
          <cx:pt idx="1407">6</cx:pt>
          <cx:pt idx="1408">4</cx:pt>
          <cx:pt idx="1409">4</cx:pt>
          <cx:pt idx="1410">4</cx:pt>
          <cx:pt idx="1411">4</cx:pt>
          <cx:pt idx="1412">6</cx:pt>
          <cx:pt idx="1413">6</cx:pt>
          <cx:pt idx="1414">4</cx:pt>
          <cx:pt idx="1415">4</cx:pt>
          <cx:pt idx="1416">7</cx:pt>
          <cx:pt idx="1417">6</cx:pt>
          <cx:pt idx="1418">5</cx:pt>
          <cx:pt idx="1419">4</cx:pt>
          <cx:pt idx="1420">4</cx:pt>
          <cx:pt idx="1421">4</cx:pt>
          <cx:pt idx="1422">4</cx:pt>
          <cx:pt idx="1423">6</cx:pt>
          <cx:pt idx="1424">4</cx:pt>
          <cx:pt idx="1425">10</cx:pt>
          <cx:pt idx="1426">4</cx:pt>
          <cx:pt idx="1427">5</cx:pt>
          <cx:pt idx="1428">4</cx:pt>
          <cx:pt idx="1429">7</cx:pt>
          <cx:pt idx="1430">8</cx:pt>
          <cx:pt idx="1431">5</cx:pt>
          <cx:pt idx="1432">4</cx:pt>
          <cx:pt idx="1433">4</cx:pt>
          <cx:pt idx="1434">4</cx:pt>
          <cx:pt idx="1435">4</cx:pt>
          <cx:pt idx="1436">4</cx:pt>
          <cx:pt idx="1437">4</cx:pt>
          <cx:pt idx="1438">7</cx:pt>
          <cx:pt idx="1439">4</cx:pt>
          <cx:pt idx="1440">4</cx:pt>
          <cx:pt idx="1441">4</cx:pt>
          <cx:pt idx="1442">4</cx:pt>
          <cx:pt idx="1443">4</cx:pt>
          <cx:pt idx="1444">4</cx:pt>
          <cx:pt idx="1445">4</cx:pt>
          <cx:pt idx="1446">4</cx:pt>
          <cx:pt idx="1447">4</cx:pt>
          <cx:pt idx="1448">4</cx:pt>
          <cx:pt idx="1449">7</cx:pt>
          <cx:pt idx="1450">4</cx:pt>
          <cx:pt idx="1451">4</cx:pt>
          <cx:pt idx="1452">5</cx:pt>
          <cx:pt idx="1453">4</cx:pt>
          <cx:pt idx="1454">4</cx:pt>
          <cx:pt idx="1455">5</cx:pt>
          <cx:pt idx="1456">4</cx:pt>
          <cx:pt idx="1457">7</cx:pt>
          <cx:pt idx="1458">7</cx:pt>
          <cx:pt idx="1459">4</cx:pt>
          <cx:pt idx="1460">4</cx:pt>
          <cx:pt idx="1461">6</cx:pt>
          <cx:pt idx="1462">6</cx:pt>
          <cx:pt idx="1463">4</cx:pt>
          <cx:pt idx="1464">4</cx:pt>
          <cx:pt idx="1465">7</cx:pt>
          <cx:pt idx="1466">4</cx:pt>
          <cx:pt idx="1467">7</cx:pt>
          <cx:pt idx="1468">8</cx:pt>
          <cx:pt idx="1469">4</cx:pt>
          <cx:pt idx="1470">4</cx:pt>
          <cx:pt idx="1471">4</cx:pt>
          <cx:pt idx="1472">4</cx:pt>
          <cx:pt idx="1473">7</cx:pt>
          <cx:pt idx="1474">6</cx:pt>
          <cx:pt idx="1475">7</cx:pt>
          <cx:pt idx="1476">4</cx:pt>
          <cx:pt idx="1477">4</cx:pt>
          <cx:pt idx="1478">5</cx:pt>
          <cx:pt idx="1479">6</cx:pt>
          <cx:pt idx="1480">5</cx:pt>
          <cx:pt idx="1481">5</cx:pt>
          <cx:pt idx="1482">4</cx:pt>
          <cx:pt idx="1483">4</cx:pt>
          <cx:pt idx="1484">8</cx:pt>
          <cx:pt idx="1485">7</cx:pt>
          <cx:pt idx="1486">4</cx:pt>
          <cx:pt idx="1487">4</cx:pt>
          <cx:pt idx="1488">4</cx:pt>
          <cx:pt idx="1489">7</cx:pt>
          <cx:pt idx="1490">7</cx:pt>
          <cx:pt idx="1491">4</cx:pt>
          <cx:pt idx="1492">6</cx:pt>
          <cx:pt idx="1493">6</cx:pt>
          <cx:pt idx="1494">4</cx:pt>
          <cx:pt idx="1495">4</cx:pt>
          <cx:pt idx="1496">6</cx:pt>
          <cx:pt idx="1497">8</cx:pt>
          <cx:pt idx="1498">4</cx:pt>
          <cx:pt idx="1499">4</cx:pt>
          <cx:pt idx="1500">5</cx:pt>
          <cx:pt idx="1501">4</cx:pt>
          <cx:pt idx="1502">4</cx:pt>
          <cx:pt idx="1503">6</cx:pt>
          <cx:pt idx="1504">4</cx:pt>
          <cx:pt idx="1505">9</cx:pt>
          <cx:pt idx="1506">6</cx:pt>
          <cx:pt idx="1507">4</cx:pt>
          <cx:pt idx="1508">7</cx:pt>
          <cx:pt idx="1509">4</cx:pt>
          <cx:pt idx="1510">4</cx:pt>
          <cx:pt idx="1511">4</cx:pt>
          <cx:pt idx="1512">4</cx:pt>
          <cx:pt idx="1513">4</cx:pt>
          <cx:pt idx="1514">4</cx:pt>
          <cx:pt idx="1515">4</cx:pt>
          <cx:pt idx="1516">8</cx:pt>
          <cx:pt idx="1517">5</cx:pt>
          <cx:pt idx="1518">4</cx:pt>
          <cx:pt idx="1519">4</cx:pt>
          <cx:pt idx="1520">7</cx:pt>
          <cx:pt idx="1521">4</cx:pt>
          <cx:pt idx="1522">4</cx:pt>
          <cx:pt idx="1523">8</cx:pt>
          <cx:pt idx="1524">4</cx:pt>
          <cx:pt idx="1525">7</cx:pt>
          <cx:pt idx="1526">4</cx:pt>
          <cx:pt idx="1527">4</cx:pt>
          <cx:pt idx="1528">4</cx:pt>
          <cx:pt idx="1529">5</cx:pt>
          <cx:pt idx="1530">9</cx:pt>
          <cx:pt idx="1531">4</cx:pt>
          <cx:pt idx="1532">4</cx:pt>
          <cx:pt idx="1533">4</cx:pt>
          <cx:pt idx="1534">5</cx:pt>
          <cx:pt idx="1535">8</cx:pt>
          <cx:pt idx="1536">4</cx:pt>
          <cx:pt idx="1537">5</cx:pt>
          <cx:pt idx="1538">4</cx:pt>
          <cx:pt idx="1539">4</cx:pt>
          <cx:pt idx="1540">5</cx:pt>
          <cx:pt idx="1541">5</cx:pt>
          <cx:pt idx="1542">7</cx:pt>
          <cx:pt idx="1543">7</cx:pt>
          <cx:pt idx="1544">6</cx:pt>
          <cx:pt idx="1545">7</cx:pt>
          <cx:pt idx="1546">5</cx:pt>
          <cx:pt idx="1547">5</cx:pt>
          <cx:pt idx="1548">7</cx:pt>
          <cx:pt idx="1549">5</cx:pt>
          <cx:pt idx="1550">5</cx:pt>
          <cx:pt idx="1551">5</cx:pt>
          <cx:pt idx="1552">5</cx:pt>
          <cx:pt idx="1553">5</cx:pt>
          <cx:pt idx="1554">4</cx:pt>
          <cx:pt idx="1555">5</cx:pt>
          <cx:pt idx="1556">4</cx:pt>
          <cx:pt idx="1557">5</cx:pt>
          <cx:pt idx="1558">10</cx:pt>
          <cx:pt idx="1559">5</cx:pt>
          <cx:pt idx="1560">5</cx:pt>
          <cx:pt idx="1561">5</cx:pt>
          <cx:pt idx="1562">10</cx:pt>
          <cx:pt idx="1563">5</cx:pt>
          <cx:pt idx="1564">5</cx:pt>
          <cx:pt idx="1565">5</cx:pt>
          <cx:pt idx="1566">5</cx:pt>
          <cx:pt idx="1567">6</cx:pt>
          <cx:pt idx="1568">5</cx:pt>
          <cx:pt idx="1569">5</cx:pt>
          <cx:pt idx="1570">6</cx:pt>
          <cx:pt idx="1571">5</cx:pt>
          <cx:pt idx="1572">5</cx:pt>
          <cx:pt idx="1573">5</cx:pt>
          <cx:pt idx="1574">6</cx:pt>
          <cx:pt idx="1575">6</cx:pt>
          <cx:pt idx="1576">5</cx:pt>
          <cx:pt idx="1577">6</cx:pt>
          <cx:pt idx="1578">6</cx:pt>
          <cx:pt idx="1579">10</cx:pt>
          <cx:pt idx="1580">12</cx:pt>
          <cx:pt idx="1581">7</cx:pt>
          <cx:pt idx="1582">5</cx:pt>
          <cx:pt idx="1583">6</cx:pt>
          <cx:pt idx="1584">5</cx:pt>
          <cx:pt idx="1585">6</cx:pt>
          <cx:pt idx="1586">5</cx:pt>
          <cx:pt idx="1587">6</cx:pt>
          <cx:pt idx="1588">5</cx:pt>
          <cx:pt idx="1589">6</cx:pt>
          <cx:pt idx="1590">7</cx:pt>
          <cx:pt idx="1591">5</cx:pt>
          <cx:pt idx="1592">6</cx:pt>
          <cx:pt idx="1593">5</cx:pt>
          <cx:pt idx="1594">5</cx:pt>
          <cx:pt idx="1595">5</cx:pt>
          <cx:pt idx="1596">5</cx:pt>
          <cx:pt idx="1597">5</cx:pt>
          <cx:pt idx="1598">5</cx:pt>
          <cx:pt idx="1599">5</cx:pt>
          <cx:pt idx="1600">7</cx:pt>
          <cx:pt idx="1601">7</cx:pt>
          <cx:pt idx="1602">5</cx:pt>
          <cx:pt idx="1603">5</cx:pt>
          <cx:pt idx="1604">7</cx:pt>
          <cx:pt idx="1605">5</cx:pt>
          <cx:pt idx="1606">5</cx:pt>
          <cx:pt idx="1607">8</cx:pt>
          <cx:pt idx="1608">5</cx:pt>
          <cx:pt idx="1609">6</cx:pt>
          <cx:pt idx="1610">7</cx:pt>
          <cx:pt idx="1611">7</cx:pt>
          <cx:pt idx="1612">5</cx:pt>
          <cx:pt idx="1613">6</cx:pt>
          <cx:pt idx="1614">10</cx:pt>
          <cx:pt idx="1615">8</cx:pt>
          <cx:pt idx="1616">5</cx:pt>
          <cx:pt idx="1617">5</cx:pt>
          <cx:pt idx="1618">6</cx:pt>
          <cx:pt idx="1619">5</cx:pt>
          <cx:pt idx="1620">5</cx:pt>
          <cx:pt idx="1621">5</cx:pt>
          <cx:pt idx="1622">5</cx:pt>
          <cx:pt idx="1623">5</cx:pt>
          <cx:pt idx="1624">5</cx:pt>
          <cx:pt idx="1625">5</cx:pt>
          <cx:pt idx="1626">6</cx:pt>
          <cx:pt idx="1627">5</cx:pt>
          <cx:pt idx="1628">5</cx:pt>
          <cx:pt idx="1629">5</cx:pt>
          <cx:pt idx="1630">7</cx:pt>
          <cx:pt idx="1631">5</cx:pt>
          <cx:pt idx="1632">6</cx:pt>
          <cx:pt idx="1633">7</cx:pt>
          <cx:pt idx="1634">10</cx:pt>
          <cx:pt idx="1635">6</cx:pt>
          <cx:pt idx="1636">5.5</cx:pt>
          <cx:pt idx="1637">6</cx:pt>
          <cx:pt idx="1638">5</cx:pt>
          <cx:pt idx="1639">6</cx:pt>
          <cx:pt idx="1640">7</cx:pt>
          <cx:pt idx="1641">6</cx:pt>
          <cx:pt idx="1642">8</cx:pt>
          <cx:pt idx="1643">5.5</cx:pt>
          <cx:pt idx="1644">7</cx:pt>
          <cx:pt idx="1645">6</cx:pt>
          <cx:pt idx="1646">6</cx:pt>
          <cx:pt idx="1647">5</cx:pt>
          <cx:pt idx="1648">6.5</cx:pt>
          <cx:pt idx="1649">5</cx:pt>
          <cx:pt idx="1650">7</cx:pt>
          <cx:pt idx="1651">11</cx:pt>
          <cx:pt idx="1652">5</cx:pt>
          <cx:pt idx="1653">5</cx:pt>
          <cx:pt idx="1654">8</cx:pt>
          <cx:pt idx="1655">7</cx:pt>
          <cx:pt idx="1656">5.5</cx:pt>
          <cx:pt idx="1657">11</cx:pt>
          <cx:pt idx="1658">5.5</cx:pt>
          <cx:pt idx="1659">5</cx:pt>
          <cx:pt idx="1660">9</cx:pt>
          <cx:pt idx="1661">5</cx:pt>
          <cx:pt idx="1662">5</cx:pt>
          <cx:pt idx="1663">5</cx:pt>
          <cx:pt idx="1664">7</cx:pt>
          <cx:pt idx="1665">7</cx:pt>
          <cx:pt idx="1666">9</cx:pt>
          <cx:pt idx="1667">5</cx:pt>
          <cx:pt idx="1668">6</cx:pt>
          <cx:pt idx="1669">7</cx:pt>
          <cx:pt idx="1670">5</cx:pt>
          <cx:pt idx="1671">7</cx:pt>
          <cx:pt idx="1672">5.5</cx:pt>
          <cx:pt idx="1673">5</cx:pt>
          <cx:pt idx="1674">5</cx:pt>
          <cx:pt idx="1675">7</cx:pt>
          <cx:pt idx="1676">5.5</cx:pt>
          <cx:pt idx="1677">6</cx:pt>
          <cx:pt idx="1678">8</cx:pt>
          <cx:pt idx="1679">5</cx:pt>
          <cx:pt idx="1680">5</cx:pt>
          <cx:pt idx="1681">5</cx:pt>
          <cx:pt idx="1682">5</cx:pt>
          <cx:pt idx="1683">6</cx:pt>
          <cx:pt idx="1684">5</cx:pt>
          <cx:pt idx="1685">5</cx:pt>
          <cx:pt idx="1686">5</cx:pt>
          <cx:pt idx="1687">5</cx:pt>
          <cx:pt idx="1688">7</cx:pt>
          <cx:pt idx="1689">5</cx:pt>
          <cx:pt idx="1690">5</cx:pt>
          <cx:pt idx="1691">5.5</cx:pt>
          <cx:pt idx="1692">6</cx:pt>
          <cx:pt idx="1693">7</cx:pt>
          <cx:pt idx="1694">8</cx:pt>
          <cx:pt idx="1695">5</cx:pt>
          <cx:pt idx="1696">5</cx:pt>
          <cx:pt idx="1697">7</cx:pt>
          <cx:pt idx="1698">7</cx:pt>
          <cx:pt idx="1699">5</cx:pt>
          <cx:pt idx="1700">5</cx:pt>
          <cx:pt idx="1701">6</cx:pt>
          <cx:pt idx="1702">7</cx:pt>
          <cx:pt idx="1703">8</cx:pt>
          <cx:pt idx="1704">5</cx:pt>
          <cx:pt idx="1705">5</cx:pt>
          <cx:pt idx="1706">7</cx:pt>
          <cx:pt idx="1707">6</cx:pt>
          <cx:pt idx="1708">6</cx:pt>
          <cx:pt idx="1709">6</cx:pt>
          <cx:pt idx="1710">11</cx:pt>
          <cx:pt idx="1711">6</cx:pt>
          <cx:pt idx="1712">8</cx:pt>
          <cx:pt idx="1713">6</cx:pt>
          <cx:pt idx="1714">6</cx:pt>
          <cx:pt idx="1715">6</cx:pt>
          <cx:pt idx="1716">6</cx:pt>
          <cx:pt idx="1717">6</cx:pt>
          <cx:pt idx="1718">7</cx:pt>
          <cx:pt idx="1719">6</cx:pt>
          <cx:pt idx="1720">6</cx:pt>
          <cx:pt idx="1721">7</cx:pt>
          <cx:pt idx="1722">7</cx:pt>
          <cx:pt idx="1723">6</cx:pt>
          <cx:pt idx="1724">7</cx:pt>
          <cx:pt idx="1725">6</cx:pt>
          <cx:pt idx="1726">6</cx:pt>
          <cx:pt idx="1727">7</cx:pt>
          <cx:pt idx="1728">7</cx:pt>
          <cx:pt idx="1729">6</cx:pt>
          <cx:pt idx="1730">6</cx:pt>
          <cx:pt idx="1731">6</cx:pt>
          <cx:pt idx="1732">6</cx:pt>
          <cx:pt idx="1733">6</cx:pt>
          <cx:pt idx="1734">6</cx:pt>
          <cx:pt idx="1735">8</cx:pt>
          <cx:pt idx="1736">6</cx:pt>
          <cx:pt idx="1737">6</cx:pt>
          <cx:pt idx="1738">7</cx:pt>
          <cx:pt idx="1739">6</cx:pt>
          <cx:pt idx="1740">6</cx:pt>
          <cx:pt idx="1741">6</cx:pt>
          <cx:pt idx="1742">6</cx:pt>
          <cx:pt idx="1743">6</cx:pt>
          <cx:pt idx="1744">6</cx:pt>
          <cx:pt idx="1745">6</cx:pt>
          <cx:pt idx="1746">13</cx:pt>
          <cx:pt idx="1747">5.5</cx:pt>
          <cx:pt idx="1748">6</cx:pt>
          <cx:pt idx="1749">6</cx:pt>
          <cx:pt idx="1750">6</cx:pt>
          <cx:pt idx="1751">6.5</cx:pt>
          <cx:pt idx="1752">6</cx:pt>
          <cx:pt idx="1753">6</cx:pt>
          <cx:pt idx="1754">9</cx:pt>
          <cx:pt idx="1755">6</cx:pt>
          <cx:pt idx="1756">10</cx:pt>
          <cx:pt idx="1757">6</cx:pt>
          <cx:pt idx="1758">7</cx:pt>
          <cx:pt idx="1759">6</cx:pt>
          <cx:pt idx="1760">6</cx:pt>
          <cx:pt idx="1761">6</cx:pt>
          <cx:pt idx="1762">7</cx:pt>
          <cx:pt idx="1763">6</cx:pt>
          <cx:pt idx="1764">6</cx:pt>
          <cx:pt idx="1765">6</cx:pt>
          <cx:pt idx="1766">6</cx:pt>
          <cx:pt idx="1767">6</cx:pt>
          <cx:pt idx="1768">6</cx:pt>
          <cx:pt idx="1769">7</cx:pt>
          <cx:pt idx="1770">6</cx:pt>
          <cx:pt idx="1771">6</cx:pt>
          <cx:pt idx="1772">6</cx:pt>
          <cx:pt idx="1773">6</cx:pt>
          <cx:pt idx="1774">6</cx:pt>
          <cx:pt idx="1775">6</cx:pt>
          <cx:pt idx="1776">7</cx:pt>
          <cx:pt idx="1777">7</cx:pt>
          <cx:pt idx="1778">7</cx:pt>
          <cx:pt idx="1779">5.5</cx:pt>
          <cx:pt idx="1780">7</cx:pt>
          <cx:pt idx="1781">6</cx:pt>
          <cx:pt idx="1782">6</cx:pt>
          <cx:pt idx="1783">6</cx:pt>
          <cx:pt idx="1784">8</cx:pt>
          <cx:pt idx="1785">6</cx:pt>
          <cx:pt idx="1786">6</cx:pt>
          <cx:pt idx="1787">7</cx:pt>
          <cx:pt idx="1788">6</cx:pt>
          <cx:pt idx="1789">6</cx:pt>
          <cx:pt idx="1790">6</cx:pt>
          <cx:pt idx="1791">8</cx:pt>
          <cx:pt idx="1792">7</cx:pt>
          <cx:pt idx="1793">6.5</cx:pt>
          <cx:pt idx="1794">9</cx:pt>
          <cx:pt idx="1795">6</cx:pt>
          <cx:pt idx="1796">6</cx:pt>
          <cx:pt idx="1797">7</cx:pt>
          <cx:pt idx="1798">7</cx:pt>
          <cx:pt idx="1799">6</cx:pt>
          <cx:pt idx="1800">6</cx:pt>
          <cx:pt idx="1801">7</cx:pt>
          <cx:pt idx="1802">6</cx:pt>
          <cx:pt idx="1803">8</cx:pt>
          <cx:pt idx="1804">6</cx:pt>
          <cx:pt idx="1805">6</cx:pt>
          <cx:pt idx="1806">6</cx:pt>
          <cx:pt idx="1807">6.5</cx:pt>
          <cx:pt idx="1808">6</cx:pt>
          <cx:pt idx="1809">6</cx:pt>
          <cx:pt idx="1810">6</cx:pt>
          <cx:pt idx="1811">9</cx:pt>
          <cx:pt idx="1812">6.5</cx:pt>
          <cx:pt idx="1813">6</cx:pt>
          <cx:pt idx="1814">7</cx:pt>
          <cx:pt idx="1815">6</cx:pt>
          <cx:pt idx="1816">6</cx:pt>
          <cx:pt idx="1817">7</cx:pt>
          <cx:pt idx="1818">7</cx:pt>
          <cx:pt idx="1819">10</cx:pt>
          <cx:pt idx="1820">6</cx:pt>
          <cx:pt idx="1821">6</cx:pt>
          <cx:pt idx="1822">9</cx:pt>
          <cx:pt idx="1823">6</cx:pt>
          <cx:pt idx="1824">7</cx:pt>
          <cx:pt idx="1825">6.5</cx:pt>
          <cx:pt idx="1826">7</cx:pt>
          <cx:pt idx="1827">6</cx:pt>
          <cx:pt idx="1828">6.5</cx:pt>
          <cx:pt idx="1829">6</cx:pt>
          <cx:pt idx="1830">6</cx:pt>
          <cx:pt idx="1831">7</cx:pt>
          <cx:pt idx="1832">6</cx:pt>
          <cx:pt idx="1833">10</cx:pt>
          <cx:pt idx="1834">6.5</cx:pt>
          <cx:pt idx="1835">6</cx:pt>
          <cx:pt idx="1836">6</cx:pt>
          <cx:pt idx="1837">6</cx:pt>
          <cx:pt idx="1838">6</cx:pt>
          <cx:pt idx="1839">7</cx:pt>
          <cx:pt idx="1840">6</cx:pt>
          <cx:pt idx="1841">6</cx:pt>
          <cx:pt idx="1842">6</cx:pt>
          <cx:pt idx="1843">8</cx:pt>
          <cx:pt idx="1844">7</cx:pt>
          <cx:pt idx="1845">6</cx:pt>
          <cx:pt idx="1846">6</cx:pt>
          <cx:pt idx="1847">7</cx:pt>
          <cx:pt idx="1848">6.5</cx:pt>
          <cx:pt idx="1849">7</cx:pt>
          <cx:pt idx="1850">7</cx:pt>
          <cx:pt idx="1851">7</cx:pt>
          <cx:pt idx="1852">7</cx:pt>
          <cx:pt idx="1853">10</cx:pt>
          <cx:pt idx="1854">6</cx:pt>
          <cx:pt idx="1855">7</cx:pt>
          <cx:pt idx="1856">7</cx:pt>
          <cx:pt idx="1857">7</cx:pt>
          <cx:pt idx="1858">8</cx:pt>
          <cx:pt idx="1859">7</cx:pt>
          <cx:pt idx="1860">8</cx:pt>
          <cx:pt idx="1861">7</cx:pt>
          <cx:pt idx="1862">7</cx:pt>
          <cx:pt idx="1863">7</cx:pt>
          <cx:pt idx="1864">7</cx:pt>
          <cx:pt idx="1865">7</cx:pt>
          <cx:pt idx="1866">7</cx:pt>
          <cx:pt idx="1867">7</cx:pt>
          <cx:pt idx="1868">7</cx:pt>
          <cx:pt idx="1869">7</cx:pt>
          <cx:pt idx="1870">7</cx:pt>
          <cx:pt idx="1871">7</cx:pt>
          <cx:pt idx="1872">8</cx:pt>
          <cx:pt idx="1873">7</cx:pt>
          <cx:pt idx="1874">7</cx:pt>
          <cx:pt idx="1875">7</cx:pt>
          <cx:pt idx="1876">7</cx:pt>
          <cx:pt idx="1877">7</cx:pt>
          <cx:pt idx="1878">7</cx:pt>
          <cx:pt idx="1879">7</cx:pt>
          <cx:pt idx="1880">7</cx:pt>
          <cx:pt idx="1881">7</cx:pt>
          <cx:pt idx="1882">7</cx:pt>
          <cx:pt idx="1883">7</cx:pt>
          <cx:pt idx="1884">9</cx:pt>
          <cx:pt idx="1885">7</cx:pt>
          <cx:pt idx="1886">7</cx:pt>
          <cx:pt idx="1887">8</cx:pt>
          <cx:pt idx="1888">7</cx:pt>
          <cx:pt idx="1889">7</cx:pt>
          <cx:pt idx="1890">7</cx:pt>
          <cx:pt idx="1891">7</cx:pt>
          <cx:pt idx="1892">7</cx:pt>
          <cx:pt idx="1893">7</cx:pt>
          <cx:pt idx="1894">8</cx:pt>
          <cx:pt idx="1895">6.5</cx:pt>
          <cx:pt idx="1896">7</cx:pt>
          <cx:pt idx="1897">7</cx:pt>
          <cx:pt idx="1898">7</cx:pt>
          <cx:pt idx="1899">7</cx:pt>
          <cx:pt idx="1900">7</cx:pt>
          <cx:pt idx="1901">7</cx:pt>
          <cx:pt idx="1902">7</cx:pt>
          <cx:pt idx="1903">7</cx:pt>
          <cx:pt idx="1904">7</cx:pt>
          <cx:pt idx="1905">7</cx:pt>
          <cx:pt idx="1906">7</cx:pt>
          <cx:pt idx="1907">7</cx:pt>
          <cx:pt idx="1908">7</cx:pt>
          <cx:pt idx="1909">7</cx:pt>
          <cx:pt idx="1910">7</cx:pt>
          <cx:pt idx="1911">9</cx:pt>
          <cx:pt idx="1912">7</cx:pt>
          <cx:pt idx="1913">7</cx:pt>
          <cx:pt idx="1914">7</cx:pt>
          <cx:pt idx="1915">7</cx:pt>
          <cx:pt idx="1916">7</cx:pt>
          <cx:pt idx="1917">7</cx:pt>
          <cx:pt idx="1918">7</cx:pt>
          <cx:pt idx="1919">8</cx:pt>
          <cx:pt idx="1920">7</cx:pt>
          <cx:pt idx="1921">7</cx:pt>
          <cx:pt idx="1922">7</cx:pt>
          <cx:pt idx="1923">7</cx:pt>
          <cx:pt idx="1924">7</cx:pt>
          <cx:pt idx="1925">7</cx:pt>
          <cx:pt idx="1926">7</cx:pt>
          <cx:pt idx="1927">7</cx:pt>
          <cx:pt idx="1928">9</cx:pt>
          <cx:pt idx="1929">7</cx:pt>
          <cx:pt idx="1930">7</cx:pt>
          <cx:pt idx="1931">7</cx:pt>
          <cx:pt idx="1932">7</cx:pt>
          <cx:pt idx="1933">11</cx:pt>
          <cx:pt idx="1934">7</cx:pt>
          <cx:pt idx="1935">7</cx:pt>
          <cx:pt idx="1936">7</cx:pt>
          <cx:pt idx="1937">7</cx:pt>
          <cx:pt idx="1938">7</cx:pt>
          <cx:pt idx="1939">7</cx:pt>
          <cx:pt idx="1940">7</cx:pt>
          <cx:pt idx="1941">7</cx:pt>
          <cx:pt idx="1942">8</cx:pt>
          <cx:pt idx="1943">8</cx:pt>
          <cx:pt idx="1944">7</cx:pt>
          <cx:pt idx="1945">7</cx:pt>
          <cx:pt idx="1946">7</cx:pt>
          <cx:pt idx="1947">8</cx:pt>
          <cx:pt idx="1948">7</cx:pt>
          <cx:pt idx="1949">10</cx:pt>
          <cx:pt idx="1950">7</cx:pt>
          <cx:pt idx="1951">7</cx:pt>
          <cx:pt idx="1952">9</cx:pt>
          <cx:pt idx="1953">7</cx:pt>
          <cx:pt idx="1954">7</cx:pt>
          <cx:pt idx="1955">7</cx:pt>
          <cx:pt idx="1956">7</cx:pt>
          <cx:pt idx="1957">7</cx:pt>
          <cx:pt idx="1958">7</cx:pt>
          <cx:pt idx="1959">7</cx:pt>
          <cx:pt idx="1960">7</cx:pt>
          <cx:pt idx="1961">8</cx:pt>
          <cx:pt idx="1962">8</cx:pt>
          <cx:pt idx="1963">9</cx:pt>
          <cx:pt idx="1964">7</cx:pt>
          <cx:pt idx="1965">7</cx:pt>
          <cx:pt idx="1966">7</cx:pt>
          <cx:pt idx="1967">7</cx:pt>
          <cx:pt idx="1968">7</cx:pt>
          <cx:pt idx="1969">7</cx:pt>
          <cx:pt idx="1970">11</cx:pt>
          <cx:pt idx="1971">7</cx:pt>
          <cx:pt idx="1972">7</cx:pt>
          <cx:pt idx="1973">7</cx:pt>
          <cx:pt idx="1974">7</cx:pt>
          <cx:pt idx="1975">7</cx:pt>
          <cx:pt idx="1976">8</cx:pt>
          <cx:pt idx="1977">7</cx:pt>
          <cx:pt idx="1978">7</cx:pt>
          <cx:pt idx="1979">7</cx:pt>
          <cx:pt idx="1980">8</cx:pt>
          <cx:pt idx="1981">7</cx:pt>
          <cx:pt idx="1982">7</cx:pt>
          <cx:pt idx="1983">7</cx:pt>
          <cx:pt idx="1984">8</cx:pt>
          <cx:pt idx="1985">10</cx:pt>
          <cx:pt idx="1986">7</cx:pt>
          <cx:pt idx="1987">8</cx:pt>
          <cx:pt idx="1988">8</cx:pt>
          <cx:pt idx="1989">8</cx:pt>
          <cx:pt idx="1990">10</cx:pt>
          <cx:pt idx="1991">8</cx:pt>
          <cx:pt idx="1992">7</cx:pt>
          <cx:pt idx="1993">8</cx:pt>
          <cx:pt idx="1994">8</cx:pt>
          <cx:pt idx="1995">8</cx:pt>
          <cx:pt idx="1996">9</cx:pt>
          <cx:pt idx="1997">11</cx:pt>
          <cx:pt idx="1998">8</cx:pt>
          <cx:pt idx="1999">8</cx:pt>
          <cx:pt idx="2000">8</cx:pt>
          <cx:pt idx="2001">8</cx:pt>
          <cx:pt idx="2002">8</cx:pt>
          <cx:pt idx="2003">8</cx:pt>
          <cx:pt idx="2004">8</cx:pt>
          <cx:pt idx="2005">8</cx:pt>
          <cx:pt idx="2006">8</cx:pt>
          <cx:pt idx="2007">8</cx:pt>
          <cx:pt idx="2008">8</cx:pt>
          <cx:pt idx="2009">8</cx:pt>
          <cx:pt idx="2010">8</cx:pt>
          <cx:pt idx="2011">8</cx:pt>
          <cx:pt idx="2012">8</cx:pt>
          <cx:pt idx="2013">8</cx:pt>
          <cx:pt idx="2014">8</cx:pt>
          <cx:pt idx="2015">8</cx:pt>
          <cx:pt idx="2016">10</cx:pt>
          <cx:pt idx="2017">8</cx:pt>
          <cx:pt idx="2018">9</cx:pt>
          <cx:pt idx="2019">10</cx:pt>
          <cx:pt idx="2020">8</cx:pt>
          <cx:pt idx="2021">8</cx:pt>
          <cx:pt idx="2022">8</cx:pt>
          <cx:pt idx="2023">10</cx:pt>
          <cx:pt idx="2024">10</cx:pt>
          <cx:pt idx="2025">8</cx:pt>
          <cx:pt idx="2026">8</cx:pt>
          <cx:pt idx="2027">9</cx:pt>
          <cx:pt idx="2028">8</cx:pt>
          <cx:pt idx="2029">8</cx:pt>
          <cx:pt idx="2030">8</cx:pt>
          <cx:pt idx="2031">10</cx:pt>
          <cx:pt idx="2032">8</cx:pt>
          <cx:pt idx="2033">8</cx:pt>
          <cx:pt idx="2034">10</cx:pt>
          <cx:pt idx="2035">8</cx:pt>
          <cx:pt idx="2036">8</cx:pt>
          <cx:pt idx="2037">8</cx:pt>
          <cx:pt idx="2038">9</cx:pt>
          <cx:pt idx="2039">8</cx:pt>
          <cx:pt idx="2040">8</cx:pt>
          <cx:pt idx="2041">8</cx:pt>
          <cx:pt idx="2042">8</cx:pt>
          <cx:pt idx="2043">8</cx:pt>
          <cx:pt idx="2044">9</cx:pt>
          <cx:pt idx="2045">8.5</cx:pt>
          <cx:pt idx="2046">8</cx:pt>
          <cx:pt idx="2047">8.5</cx:pt>
          <cx:pt idx="2048">8.5</cx:pt>
          <cx:pt idx="2049">8</cx:pt>
          <cx:pt idx="2050">8</cx:pt>
          <cx:pt idx="2051">8</cx:pt>
          <cx:pt idx="2052">8</cx:pt>
          <cx:pt idx="2053">8</cx:pt>
          <cx:pt idx="2054">8</cx:pt>
          <cx:pt idx="2055">8</cx:pt>
          <cx:pt idx="2056">8</cx:pt>
          <cx:pt idx="2057">10</cx:pt>
          <cx:pt idx="2058">8</cx:pt>
          <cx:pt idx="2059">8</cx:pt>
          <cx:pt idx="2060">8</cx:pt>
          <cx:pt idx="2061">8</cx:pt>
          <cx:pt idx="2062">8</cx:pt>
          <cx:pt idx="2063">8</cx:pt>
          <cx:pt idx="2064">8</cx:pt>
          <cx:pt idx="2065">8</cx:pt>
          <cx:pt idx="2066">8</cx:pt>
          <cx:pt idx="2067">8.5</cx:pt>
          <cx:pt idx="2068">8</cx:pt>
          <cx:pt idx="2069">8</cx:pt>
          <cx:pt idx="2070">8</cx:pt>
          <cx:pt idx="2071">8</cx:pt>
          <cx:pt idx="2072">11</cx:pt>
          <cx:pt idx="2073">8</cx:pt>
          <cx:pt idx="2074">8</cx:pt>
          <cx:pt idx="2075">8</cx:pt>
          <cx:pt idx="2076">8</cx:pt>
          <cx:pt idx="2077">9</cx:pt>
          <cx:pt idx="2078">9</cx:pt>
          <cx:pt idx="2079">8</cx:pt>
          <cx:pt idx="2080">8</cx:pt>
          <cx:pt idx="2081">8.5</cx:pt>
          <cx:pt idx="2082">9</cx:pt>
          <cx:pt idx="2083">9</cx:pt>
          <cx:pt idx="2084">9</cx:pt>
          <cx:pt idx="2085">9</cx:pt>
          <cx:pt idx="2086">10</cx:pt>
          <cx:pt idx="2087">9</cx:pt>
          <cx:pt idx="2088">9</cx:pt>
          <cx:pt idx="2089">9</cx:pt>
          <cx:pt idx="2090">9</cx:pt>
          <cx:pt idx="2091">9</cx:pt>
          <cx:pt idx="2092">9</cx:pt>
          <cx:pt idx="2093">9.5</cx:pt>
          <cx:pt idx="2094">9</cx:pt>
          <cx:pt idx="2095">9</cx:pt>
          <cx:pt idx="2096">10</cx:pt>
          <cx:pt idx="2097">9</cx:pt>
          <cx:pt idx="2098">9</cx:pt>
          <cx:pt idx="2099">9</cx:pt>
          <cx:pt idx="2100">9</cx:pt>
          <cx:pt idx="2101">9</cx:pt>
          <cx:pt idx="2102">8.5</cx:pt>
          <cx:pt idx="2103">9</cx:pt>
          <cx:pt idx="2104">9</cx:pt>
          <cx:pt idx="2105">9</cx:pt>
          <cx:pt idx="2106">9</cx:pt>
          <cx:pt idx="2107">10</cx:pt>
          <cx:pt idx="2108">9</cx:pt>
          <cx:pt idx="2109">11</cx:pt>
          <cx:pt idx="2110">9</cx:pt>
          <cx:pt idx="2111">9</cx:pt>
          <cx:pt idx="2112">9</cx:pt>
          <cx:pt idx="2113">9</cx:pt>
          <cx:pt idx="2114">9</cx:pt>
          <cx:pt idx="2115">9</cx:pt>
          <cx:pt idx="2116">9</cx:pt>
          <cx:pt idx="2117">13</cx:pt>
          <cx:pt idx="2118">10</cx:pt>
          <cx:pt idx="2119">9</cx:pt>
          <cx:pt idx="2120">9</cx:pt>
          <cx:pt idx="2121">9</cx:pt>
          <cx:pt idx="2122">9</cx:pt>
          <cx:pt idx="2123">9</cx:pt>
          <cx:pt idx="2124">9</cx:pt>
          <cx:pt idx="2125">10</cx:pt>
          <cx:pt idx="2126">9</cx:pt>
          <cx:pt idx="2127">9</cx:pt>
          <cx:pt idx="2128">9</cx:pt>
          <cx:pt idx="2129">9</cx:pt>
          <cx:pt idx="2130">9</cx:pt>
          <cx:pt idx="2131">9.5</cx:pt>
          <cx:pt idx="2132">9</cx:pt>
          <cx:pt idx="2133">10.5</cx:pt>
          <cx:pt idx="2134">9</cx:pt>
          <cx:pt idx="2135">9</cx:pt>
          <cx:pt idx="2136">9</cx:pt>
          <cx:pt idx="2137">9</cx:pt>
          <cx:pt idx="2138">9.5</cx:pt>
          <cx:pt idx="2139">9</cx:pt>
          <cx:pt idx="2140">9</cx:pt>
          <cx:pt idx="2141">10</cx:pt>
          <cx:pt idx="2142">9</cx:pt>
          <cx:pt idx="2143">10</cx:pt>
          <cx:pt idx="2144">10</cx:pt>
          <cx:pt idx="2145">11</cx:pt>
          <cx:pt idx="2146">9</cx:pt>
          <cx:pt idx="2147">9</cx:pt>
          <cx:pt idx="2148">9</cx:pt>
          <cx:pt idx="2149">9</cx:pt>
          <cx:pt idx="2150">9</cx:pt>
          <cx:pt idx="2151">9</cx:pt>
          <cx:pt idx="2152">9.5</cx:pt>
          <cx:pt idx="2153">10</cx:pt>
          <cx:pt idx="2154">9</cx:pt>
          <cx:pt idx="2155">9</cx:pt>
          <cx:pt idx="2156">9.5</cx:pt>
          <cx:pt idx="2157">11</cx:pt>
          <cx:pt idx="2158">9</cx:pt>
          <cx:pt idx="2159">9</cx:pt>
          <cx:pt idx="2160">9</cx:pt>
          <cx:pt idx="2161">9.5</cx:pt>
          <cx:pt idx="2162">9</cx:pt>
          <cx:pt idx="2163">9</cx:pt>
          <cx:pt idx="2164">9</cx:pt>
          <cx:pt idx="2165">9.5</cx:pt>
          <cx:pt idx="2166">10</cx:pt>
          <cx:pt idx="2167">9</cx:pt>
          <cx:pt idx="2168">9</cx:pt>
          <cx:pt idx="2169">9</cx:pt>
          <cx:pt idx="2170">9</cx:pt>
          <cx:pt idx="2171">9</cx:pt>
          <cx:pt idx="2172">9</cx:pt>
          <cx:pt idx="2173">9.5</cx:pt>
          <cx:pt idx="2174">9</cx:pt>
          <cx:pt idx="2175">10</cx:pt>
          <cx:pt idx="2176">10</cx:pt>
          <cx:pt idx="2177">10</cx:pt>
          <cx:pt idx="2178">10</cx:pt>
          <cx:pt idx="2179">10</cx:pt>
          <cx:pt idx="2180">10</cx:pt>
          <cx:pt idx="2181">11</cx:pt>
          <cx:pt idx="2182">10</cx:pt>
          <cx:pt idx="2183">10</cx:pt>
          <cx:pt idx="2184">10</cx:pt>
          <cx:pt idx="2185">10</cx:pt>
          <cx:pt idx="2186">10</cx:pt>
          <cx:pt idx="2187">10</cx:pt>
          <cx:pt idx="2188">10</cx:pt>
          <cx:pt idx="2189">10</cx:pt>
          <cx:pt idx="2190">10</cx:pt>
          <cx:pt idx="2191">10</cx:pt>
          <cx:pt idx="2192">10</cx:pt>
          <cx:pt idx="2193">10</cx:pt>
          <cx:pt idx="2194">10</cx:pt>
          <cx:pt idx="2195">11</cx:pt>
          <cx:pt idx="2196">10</cx:pt>
          <cx:pt idx="2197">10</cx:pt>
          <cx:pt idx="2198">10</cx:pt>
          <cx:pt idx="2199">10</cx:pt>
          <cx:pt idx="2200">10</cx:pt>
          <cx:pt idx="2201">10</cx:pt>
          <cx:pt idx="2202">10</cx:pt>
          <cx:pt idx="2203">10</cx:pt>
          <cx:pt idx="2204">10</cx:pt>
          <cx:pt idx="2205">11</cx:pt>
          <cx:pt idx="2206">10</cx:pt>
          <cx:pt idx="2207">12</cx:pt>
          <cx:pt idx="2208">10</cx:pt>
          <cx:pt idx="2209">10</cx:pt>
          <cx:pt idx="2210">10</cx:pt>
          <cx:pt idx="2211">10</cx:pt>
          <cx:pt idx="2212">10</cx:pt>
          <cx:pt idx="2213">10</cx:pt>
          <cx:pt idx="2214">11</cx:pt>
          <cx:pt idx="2215">10</cx:pt>
          <cx:pt idx="2216">10</cx:pt>
          <cx:pt idx="2217">10</cx:pt>
          <cx:pt idx="2218">10</cx:pt>
          <cx:pt idx="2219">10</cx:pt>
          <cx:pt idx="2220">10</cx:pt>
          <cx:pt idx="2221">10</cx:pt>
          <cx:pt idx="2222">10</cx:pt>
          <cx:pt idx="2223">10</cx:pt>
          <cx:pt idx="2224">10</cx:pt>
          <cx:pt idx="2225">10</cx:pt>
          <cx:pt idx="2226">10</cx:pt>
          <cx:pt idx="2227">10.5</cx:pt>
          <cx:pt idx="2228">10</cx:pt>
          <cx:pt idx="2229">10</cx:pt>
          <cx:pt idx="2230">10</cx:pt>
          <cx:pt idx="2231">10</cx:pt>
          <cx:pt idx="2232">10</cx:pt>
          <cx:pt idx="2233">10</cx:pt>
          <cx:pt idx="2234">10</cx:pt>
          <cx:pt idx="2235">10</cx:pt>
          <cx:pt idx="2236">10</cx:pt>
          <cx:pt idx="2237">10</cx:pt>
          <cx:pt idx="2238">11</cx:pt>
          <cx:pt idx="2239">11</cx:pt>
          <cx:pt idx="2240">11</cx:pt>
          <cx:pt idx="2241">11</cx:pt>
          <cx:pt idx="2242">11</cx:pt>
          <cx:pt idx="2243">11</cx:pt>
          <cx:pt idx="2244">11</cx:pt>
          <cx:pt idx="2245">11</cx:pt>
          <cx:pt idx="2246">11</cx:pt>
          <cx:pt idx="2247">11</cx:pt>
          <cx:pt idx="2248">11</cx:pt>
          <cx:pt idx="2249">11</cx:pt>
          <cx:pt idx="2250">11</cx:pt>
          <cx:pt idx="2251">11</cx:pt>
          <cx:pt idx="2252">11</cx:pt>
          <cx:pt idx="2253">11</cx:pt>
          <cx:pt idx="2254">11</cx:pt>
          <cx:pt idx="2255">11</cx:pt>
          <cx:pt idx="2256">11</cx:pt>
          <cx:pt idx="2257">11</cx:pt>
          <cx:pt idx="2258">11</cx:pt>
          <cx:pt idx="2259">12</cx:pt>
          <cx:pt idx="2260">11</cx:pt>
          <cx:pt idx="2261">11</cx:pt>
          <cx:pt idx="2262">11</cx:pt>
          <cx:pt idx="2263">11</cx:pt>
          <cx:pt idx="2264">11</cx:pt>
          <cx:pt idx="2265">11</cx:pt>
          <cx:pt idx="2266">11</cx:pt>
          <cx:pt idx="2267">11</cx:pt>
          <cx:pt idx="2268">11</cx:pt>
          <cx:pt idx="2269">11</cx:pt>
          <cx:pt idx="2270">11</cx:pt>
          <cx:pt idx="2271">11</cx:pt>
          <cx:pt idx="2272">11</cx:pt>
          <cx:pt idx="2273">11</cx:pt>
          <cx:pt idx="2274">11</cx:pt>
          <cx:pt idx="2275">11</cx:pt>
          <cx:pt idx="2276">11</cx:pt>
          <cx:pt idx="2277">12</cx:pt>
          <cx:pt idx="2278">12</cx:pt>
          <cx:pt idx="2279">12</cx:pt>
          <cx:pt idx="2280">12</cx:pt>
          <cx:pt idx="2281">12</cx:pt>
          <cx:pt idx="2282">12</cx:pt>
          <cx:pt idx="2283">12</cx:pt>
          <cx:pt idx="2284">12</cx:pt>
          <cx:pt idx="2285">12</cx:pt>
          <cx:pt idx="2286">12</cx:pt>
          <cx:pt idx="2287">12</cx:pt>
          <cx:pt idx="2288">12</cx:pt>
          <cx:pt idx="2289">12</cx:pt>
          <cx:pt idx="2290">12</cx:pt>
          <cx:pt idx="2291">12</cx:pt>
          <cx:pt idx="2292">12</cx:pt>
          <cx:pt idx="2293">12</cx:pt>
          <cx:pt idx="2294">12.5</cx:pt>
          <cx:pt idx="2295">12</cx:pt>
          <cx:pt idx="2296">12</cx:pt>
          <cx:pt idx="2297">12</cx:pt>
          <cx:pt idx="2298">12</cx:pt>
          <cx:pt idx="2299">12</cx:pt>
          <cx:pt idx="2300">13</cx:pt>
          <cx:pt idx="2301">13</cx:pt>
          <cx:pt idx="2302">13</cx:pt>
          <cx:pt idx="2303">13</cx:pt>
        </cx:lvl>
      </cx:numDim>
    </cx:data>
  </cx:chartData>
  <cx:chart>
    <cx:title pos="t" align="ctr" overlay="0">
      <cx:tx>
        <cx:txData>
          <cx:v>订单最早服务时间分布图</cx:v>
        </cx:txData>
      </cx:tx>
      <cx:txPr>
        <a:bodyPr spcFirstLastPara="1" vertOverflow="ellipsis" horzOverflow="overflow" wrap="square" lIns="0" tIns="0" rIns="0" bIns="0" anchor="ctr" anchorCtr="1"/>
        <a:lstStyle/>
        <a:p>
          <a:pPr algn="ctr" rtl="0">
            <a:defRPr/>
          </a:pPr>
          <a:r>
            <a:rPr lang="zh-CN" altLang="en-US" sz="1400" b="0" i="0" u="none" strike="noStrike" cap="none" spc="20" baseline="0">
              <a:solidFill>
                <a:sysClr val="windowText" lastClr="000000">
                  <a:lumMod val="50000"/>
                  <a:lumOff val="50000"/>
                </a:sysClr>
              </a:solidFill>
              <a:latin typeface="Calibri" panose="020F0502020204030204"/>
              <a:ea typeface="等线" panose="02010600030101010101" pitchFamily="2" charset="-122"/>
            </a:rPr>
            <a:t>订单最早服务时间分布图</a:t>
          </a:r>
        </a:p>
      </cx:txPr>
    </cx:title>
    <cx:plotArea>
      <cx:plotAreaRegion>
        <cx:series layoutId="clusteredColumn" uniqueId="{7E2FD747-BD45-4E09-AB34-605D5C2F1F9B}">
          <cx:tx>
            <cx:txData>
              <cx:f>附件1_订单数据!$K$1</cx:f>
              <cx:v>最早服务时间1</cx:v>
            </cx:txData>
          </cx:tx>
          <cx:dataLabels pos="inEnd">
            <cx:visibility seriesName="0" categoryName="0" value="1"/>
          </cx:dataLabels>
          <cx:dataId val="0"/>
          <cx:layoutPr>
            <cx:binning intervalClosed="r" underflow="auto" overflow="auto">
              <cx:binCount val="14"/>
            </cx:binning>
          </cx:layoutPr>
        </cx:series>
      </cx:plotAreaRegion>
      <cx:axis id="0" hidden="1">
        <cx:catScaling gapWidth="0"/>
        <cx:title>
          <cx:tx>
            <cx:rich>
              <a:bodyPr spcFirstLastPara="1" vertOverflow="ellipsis" horzOverflow="overflow" wrap="square" lIns="0" tIns="0" rIns="0" bIns="0" anchor="ctr" anchorCtr="1"/>
              <a:lstStyle/>
              <a:p>
                <a:pPr algn="ctr" rtl="0">
                  <a:defRPr/>
                </a:pPr>
                <a:r>
                  <a:rPr lang="zh-CN" altLang="en-US" sz="900" b="0" i="0" u="none" strike="noStrike" baseline="0">
                    <a:solidFill>
                      <a:sysClr val="windowText" lastClr="000000">
                        <a:lumMod val="50000"/>
                        <a:lumOff val="50000"/>
                      </a:sysClr>
                    </a:solidFill>
                    <a:latin typeface="Calibri" panose="020F0502020204030204"/>
                    <a:ea typeface="等线" panose="02010600030101010101" pitchFamily="2" charset="-122"/>
                  </a:rPr>
                  <a:t>时刻</a:t>
                </a:r>
                <a:r>
                  <a:rPr lang="en-US" altLang="zh-CN" sz="900" b="0" i="0" u="none" strike="noStrike" baseline="0">
                    <a:solidFill>
                      <a:sysClr val="windowText" lastClr="000000">
                        <a:lumMod val="50000"/>
                        <a:lumOff val="50000"/>
                      </a:sysClr>
                    </a:solidFill>
                    <a:latin typeface="Calibri" panose="020F0502020204030204"/>
                    <a:ea typeface="等线" panose="02010600030101010101" pitchFamily="2" charset="-122"/>
                  </a:rPr>
                  <a:t>/t</a:t>
                </a:r>
                <a:endParaRPr lang="zh-CN" altLang="en-US" sz="900" b="0" i="0" u="none" strike="noStrike" baseline="0">
                  <a:solidFill>
                    <a:sysClr val="windowText" lastClr="000000">
                      <a:lumMod val="50000"/>
                      <a:lumOff val="50000"/>
                    </a:sysClr>
                  </a:solidFill>
                  <a:latin typeface="Calibri" panose="020F0502020204030204"/>
                  <a:ea typeface="等线" panose="02010600030101010101" pitchFamily="2" charset="-122"/>
                </a:endParaRPr>
              </a:p>
            </cx:rich>
          </cx:tx>
        </cx:title>
        <cx:majorTickMarks type="cross"/>
        <cx:minorTickMarks type="cross"/>
        <cx:tickLabels/>
        <cx:numFmt formatCode="#,##0_);(#,##0)" sourceLinked="0"/>
      </cx:axis>
      <cx:axis id="1">
        <cx:valScaling/>
        <cx:title>
          <cx:tx>
            <cx:rich>
              <a:bodyPr spcFirstLastPara="1" vertOverflow="ellipsis" horzOverflow="overflow" wrap="square" lIns="0" tIns="0" rIns="0" bIns="0" anchor="ctr" anchorCtr="1"/>
              <a:lstStyle/>
              <a:p>
                <a:pPr algn="ctr" rtl="0">
                  <a:defRPr/>
                </a:pPr>
                <a:r>
                  <a:rPr lang="zh-CN" altLang="en-US" sz="900" b="0" i="0" u="none" strike="noStrike" baseline="0">
                    <a:solidFill>
                      <a:sysClr val="windowText" lastClr="000000">
                        <a:lumMod val="50000"/>
                        <a:lumOff val="50000"/>
                      </a:sysClr>
                    </a:solidFill>
                    <a:latin typeface="Calibri" panose="020F0502020204030204"/>
                    <a:ea typeface="等线" panose="02010600030101010101" pitchFamily="2" charset="-122"/>
                  </a:rPr>
                  <a:t>订单数</a:t>
                </a:r>
                <a:r>
                  <a:rPr lang="en-US" altLang="zh-CN" sz="900" b="0" i="0" u="none" strike="noStrike" baseline="0">
                    <a:solidFill>
                      <a:sysClr val="windowText" lastClr="000000">
                        <a:lumMod val="50000"/>
                        <a:lumOff val="50000"/>
                      </a:sysClr>
                    </a:solidFill>
                    <a:latin typeface="Calibri" panose="020F0502020204030204"/>
                    <a:ea typeface="等线" panose="02010600030101010101" pitchFamily="2" charset="-122"/>
                  </a:rPr>
                  <a:t>/N</a:t>
                </a:r>
              </a:p>
            </cx:rich>
          </cx:tx>
        </cx:title>
        <cx:majorGridlines/>
        <cx:tickLabels/>
      </cx:axis>
    </cx:plotArea>
  </cx:chart>
</cx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369">
  <cs:axisTitle>
    <cs:lnRef idx="0"/>
    <cs:fillRef idx="0"/>
    <cs:effectRef idx="0"/>
    <cs:fontRef idx="minor">
      <a:schemeClr val="tx1">
        <a:lumMod val="50000"/>
        <a:lumOff val="50000"/>
      </a:schemeClr>
    </cs:fontRef>
    <cs:defRPr sz="900"/>
  </cs:axisTitle>
  <cs:categoryAxis>
    <cs:lnRef idx="0"/>
    <cs:fillRef idx="0"/>
    <cs:effectRef idx="0"/>
    <cs:fontRef idx="minor">
      <a:schemeClr val="tx1">
        <a:lumMod val="50000"/>
        <a:lumOff val="50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/>
  </cs:chartArea>
  <cs:dataLabel>
    <cs:lnRef idx="0"/>
    <cs:fillRef idx="0"/>
    <cs:effectRef idx="0"/>
    <cs:fontRef idx="minor">
      <a:schemeClr val="tx1">
        <a:lumMod val="50000"/>
        <a:lumOff val="50000"/>
      </a:schemeClr>
    </cs:fontRef>
    <cs:defRPr sz="900"/>
  </cs:dataLabel>
  <cs:dataLabelCallout>
    <cs:lnRef idx="0"/>
    <cs:fillRef idx="0"/>
    <cs:effectRef idx="0"/>
    <cs:fontRef idx="minor">
      <a:schemeClr val="dk1">
        <a:lumMod val="50000"/>
        <a:lumOff val="50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0">
      <cs:styleClr val="auto"/>
    </cs:fillRef>
    <cs:effectRef idx="0"/>
    <cs:fontRef idx="minor">
      <a:schemeClr val="dk1"/>
    </cs:fontRef>
    <cs:spPr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ln w="9525" cap="flat" cmpd="sng" algn="ctr">
        <a:solidFill>
          <a:schemeClr val="phClr">
            <a:alpha val="50000"/>
          </a:schemeClr>
        </a:solidFill>
        <a:round/>
      </a:ln>
    </cs:spPr>
  </cs:dataPoint>
  <cs:dataPoint3D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 cap="flat" cmpd="sng" algn="ctr">
        <a:solidFill>
          <a:schemeClr val="phClr">
            <a:shade val="95000"/>
          </a:schemeClr>
        </a:solidFill>
        <a:round/>
      </a:ln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4"/>
  <cs:dataPointWireframe>
    <cs:lnRef idx="0">
      <cs:styleClr val="auto"/>
    </cs:lnRef>
    <cs:fillRef idx="0"/>
    <cs:effectRef idx="0"/>
    <cs:fontRef idx="minor">
      <a:schemeClr val="dk1"/>
    </cs:fontRef>
    <cs:spPr>
      <a:ln w="2857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50000"/>
        <a:lumOff val="50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15000"/>
            <a:lumOff val="85000"/>
            <a:lumOff val="10000"/>
          </a:schemeClr>
        </a:solidFill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50000"/>
        <a:lumOff val="50000"/>
      </a:schemeClr>
    </cs:fontRef>
    <cs:defRPr sz="9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50000"/>
        <a:lumOff val="50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/>
  </cs:seriesAxis>
  <cs:seriesLine>
    <cs:lnRef idx="0"/>
    <cs:fillRef idx="0"/>
    <cs:effectRef idx="0"/>
    <cs:fontRef idx="minor">
      <a:schemeClr val="dk1"/>
    </cs:fontRef>
    <cs:spPr>
      <a:ln w="9525" cap="flat">
        <a:solidFill>
          <a:srgbClr val="D9D9D9"/>
        </a:solidFill>
        <a:round/>
      </a:ln>
    </cs:spPr>
  </cs:seriesLine>
  <cs:title>
    <cs:lnRef idx="0"/>
    <cs:fillRef idx="0"/>
    <cs:effectRef idx="0"/>
    <cs:fontRef idx="minor">
      <a:schemeClr val="tx1">
        <a:lumMod val="50000"/>
        <a:lumOff val="50000"/>
      </a:schemeClr>
    </cs:fontRef>
    <cs:defRPr sz="1400" cap="none" spc="2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50000"/>
        <a:lumOff val="50000"/>
      </a:schemeClr>
    </cs:fontRef>
    <cs:defRPr sz="9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50000"/>
        <a:lumOff val="50000"/>
      </a:schemeClr>
    </cs:fontRef>
    <cs:defRPr sz="900"/>
  </cs:valueAxis>
  <cs:wall>
    <cs:lnRef idx="0"/>
    <cs:fillRef idx="0"/>
    <cs:effectRef idx="0"/>
    <cs:fontRef idx="minor">
      <a:schemeClr val="dk1"/>
    </cs:fontRef>
  </cs:wall>
</cs:chartStyl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AD8E89AB-3791-429B-BA1E-33301041FCEF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26</TotalTime>
  <Pages>18</Pages>
  <Words>1980</Words>
  <Characters>11287</Characters>
  <Application>Microsoft Office Word</Application>
  <DocSecurity>0</DocSecurity>
  <Lines>94</Lines>
  <Paragraphs>26</Paragraphs>
  <ScaleCrop>false</ScaleCrop>
  <Company>΢й�</Company>
  <LinksUpToDate>false</LinksUpToDate>
  <CharactersWithSpaces>132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û</dc:creator>
  <cp:lastModifiedBy>吴 艾文</cp:lastModifiedBy>
  <cp:revision>107</cp:revision>
  <dcterms:created xsi:type="dcterms:W3CDTF">2023-01-02T04:35:00Z</dcterms:created>
  <dcterms:modified xsi:type="dcterms:W3CDTF">2023-01-04T12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598</vt:lpwstr>
  </property>
  <property fmtid="{D5CDD505-2E9C-101B-9397-08002B2CF9AE}" pid="3" name="ICV">
    <vt:lpwstr>7D05D5B3A1D24617A4A7B2037F910CAE</vt:lpwstr>
  </property>
  <property fmtid="{D5CDD505-2E9C-101B-9397-08002B2CF9AE}" pid="4" name="MTWinEqns">
    <vt:bool>true</vt:bool>
  </property>
</Properties>
</file>